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7FD1" w:rsidRPr="009F7FC4" w:rsidRDefault="00B47FD1" w:rsidP="00C1386C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9F7FC4">
        <w:rPr>
          <w:rFonts w:ascii="Times New Roman" w:hAnsi="Times New Roman" w:cs="Times New Roman"/>
          <w:b/>
          <w:bCs/>
          <w:color w:val="FF0000"/>
          <w:sz w:val="28"/>
          <w:szCs w:val="28"/>
          <w:highlight w:val="yellow"/>
        </w:rPr>
        <w:t>ĐỀ KIỂM TRA CUỐI HỌC KỲ II</w:t>
      </w:r>
    </w:p>
    <w:p w:rsidR="00B47FD1" w:rsidRPr="009F7FC4" w:rsidRDefault="00B47FD1" w:rsidP="00C1386C">
      <w:pPr>
        <w:spacing w:after="0"/>
        <w:jc w:val="center"/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  <w:r w:rsidRPr="009F7FC4">
        <w:rPr>
          <w:rFonts w:ascii="Times New Roman" w:hAnsi="Times New Roman" w:cs="Times New Roman"/>
          <w:b/>
          <w:bCs/>
          <w:color w:val="0070C0"/>
          <w:sz w:val="28"/>
          <w:szCs w:val="28"/>
        </w:rPr>
        <w:t>MÔN TOÁN 8</w:t>
      </w:r>
    </w:p>
    <w:p w:rsidR="00B47FD1" w:rsidRPr="009C38D1" w:rsidRDefault="00B47FD1" w:rsidP="00C1386C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C38D1">
        <w:rPr>
          <w:rFonts w:ascii="Times New Roman" w:hAnsi="Times New Roman" w:cs="Times New Roman"/>
          <w:b/>
          <w:bCs/>
          <w:sz w:val="28"/>
          <w:szCs w:val="28"/>
        </w:rPr>
        <w:t>NĂM HỌC 2023-2024</w:t>
      </w:r>
    </w:p>
    <w:p w:rsidR="00B47FD1" w:rsidRPr="009C38D1" w:rsidRDefault="00C724A9" w:rsidP="00C1386C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C38D1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B47FD1" w:rsidRPr="009C38D1">
        <w:rPr>
          <w:rFonts w:ascii="Times New Roman" w:hAnsi="Times New Roman" w:cs="Times New Roman"/>
          <w:b/>
          <w:bCs/>
          <w:sz w:val="28"/>
          <w:szCs w:val="28"/>
        </w:rPr>
        <w:t>Thời gian 90 phút</w:t>
      </w:r>
      <w:r w:rsidRPr="009C38D1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94108C" w:rsidRPr="009C38D1" w:rsidRDefault="00E8247D" w:rsidP="009C38D1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9C38D1">
        <w:rPr>
          <w:rFonts w:ascii="Times New Roman" w:hAnsi="Times New Roman" w:cs="Times New Roman"/>
          <w:b/>
          <w:bCs/>
          <w:sz w:val="28"/>
          <w:szCs w:val="28"/>
        </w:rPr>
        <w:t>I.</w:t>
      </w:r>
      <w:r w:rsidR="00B47FD1" w:rsidRPr="009C38D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C38D1">
        <w:rPr>
          <w:rFonts w:ascii="Times New Roman" w:hAnsi="Times New Roman" w:cs="Times New Roman"/>
          <w:b/>
          <w:bCs/>
          <w:sz w:val="28"/>
          <w:szCs w:val="28"/>
        </w:rPr>
        <w:t>TRẮC NGHIỆM</w:t>
      </w:r>
      <w:r w:rsidR="00B47FD1" w:rsidRPr="009C38D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47FD1"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>(3</w:t>
      </w:r>
      <w:r w:rsidR="00C724A9"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>,0</w:t>
      </w:r>
      <w:r w:rsidR="00B47FD1"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điểm</w:t>
      </w:r>
      <w:r w:rsidR="0094108C"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>)</w:t>
      </w:r>
    </w:p>
    <w:p w:rsidR="00E8247D" w:rsidRPr="009C38D1" w:rsidRDefault="00C724A9" w:rsidP="009C38D1">
      <w:pPr>
        <w:spacing w:after="0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9C38D1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Khoanh tròn vào một phương án trả lời đúng và ghi ra giấy thi.</w:t>
      </w:r>
    </w:p>
    <w:p w:rsidR="00467387" w:rsidRPr="009C38D1" w:rsidRDefault="00467387" w:rsidP="009C38D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46EC6" w:rsidRPr="009C38D1" w:rsidRDefault="00467387" w:rsidP="009C38D1">
      <w:pPr>
        <w:spacing w:after="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hAnsi="Times New Roman"/>
          <w:b/>
          <w:color w:val="FF0000"/>
          <w:sz w:val="28"/>
          <w:szCs w:val="28"/>
        </w:rPr>
        <w:t xml:space="preserve">Câu 1: </w:t>
      </w:r>
      <w:r w:rsidR="00B46EC6" w:rsidRPr="009C38D1">
        <w:rPr>
          <w:rFonts w:ascii="Times New Roman" w:hAnsi="Times New Roman" w:cs="Times New Roman"/>
          <w:sz w:val="28"/>
          <w:szCs w:val="28"/>
        </w:rPr>
        <w:t>Hàm số y = ax + b là hàm số bậc nhất khi:</w:t>
      </w:r>
      <w:r w:rsidR="00B46EC6" w:rsidRPr="009C38D1">
        <w:rPr>
          <w:rFonts w:ascii="Times New Roman" w:hAnsi="Times New Roman"/>
          <w:sz w:val="28"/>
          <w:szCs w:val="28"/>
        </w:rPr>
        <w:t xml:space="preserve"> </w:t>
      </w:r>
    </w:p>
    <w:p w:rsidR="00467387" w:rsidRPr="00285DB4" w:rsidRDefault="00285DB4" w:rsidP="00285DB4">
      <w:pPr>
        <w:spacing w:after="0"/>
        <w:ind w:left="720" w:hanging="36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hAnsi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hAnsi="Times New Roman"/>
          <w:sz w:val="28"/>
          <w:szCs w:val="28"/>
        </w:rPr>
        <w:tab/>
      </w:r>
      <w:r w:rsidR="00B46EC6" w:rsidRPr="009C38D1"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7.75pt;height:14.25pt" o:ole="">
            <v:imagedata r:id="rId8" o:title=""/>
          </v:shape>
          <o:OLEObject Type="Embed" ProgID="Equation.DSMT4" ShapeID="_x0000_i1032" DrawAspect="Content" ObjectID="_1752583787" r:id="rId9"/>
        </w:object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b/>
          <w:color w:val="0066FF"/>
          <w:sz w:val="28"/>
          <w:szCs w:val="28"/>
        </w:rPr>
        <w:t>B.</w:t>
      </w:r>
      <w:r w:rsidR="00467387" w:rsidRPr="00285DB4">
        <w:rPr>
          <w:rFonts w:ascii="Times New Roman" w:hAnsi="Times New Roman"/>
          <w:sz w:val="28"/>
          <w:szCs w:val="28"/>
        </w:rPr>
        <w:t xml:space="preserve"> </w:t>
      </w:r>
      <w:r w:rsidR="00B46EC6" w:rsidRPr="009C38D1">
        <w:object w:dxaOrig="560" w:dyaOrig="279">
          <v:shape id="_x0000_i1033" type="#_x0000_t75" style="width:27.75pt;height:14.25pt" o:ole="">
            <v:imagedata r:id="rId10" o:title=""/>
          </v:shape>
          <o:OLEObject Type="Embed" ProgID="Equation.DSMT4" ShapeID="_x0000_i1033" DrawAspect="Content" ObjectID="_1752583788" r:id="rId11"/>
        </w:object>
      </w:r>
      <w:r w:rsidR="00B46EC6" w:rsidRPr="00285DB4">
        <w:rPr>
          <w:rFonts w:ascii="Times New Roman" w:hAnsi="Times New Roman"/>
          <w:sz w:val="28"/>
          <w:szCs w:val="28"/>
        </w:rPr>
        <w:t xml:space="preserve"> </w:t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b/>
          <w:color w:val="0066FF"/>
          <w:sz w:val="28"/>
          <w:szCs w:val="28"/>
        </w:rPr>
        <w:t>C.</w:t>
      </w:r>
      <w:r w:rsidR="00467387" w:rsidRPr="00285DB4">
        <w:rPr>
          <w:rFonts w:ascii="Times New Roman" w:hAnsi="Times New Roman"/>
          <w:sz w:val="28"/>
          <w:szCs w:val="28"/>
        </w:rPr>
        <w:t xml:space="preserve"> </w:t>
      </w:r>
      <w:r w:rsidR="00B46EC6" w:rsidRPr="009C38D1">
        <w:object w:dxaOrig="560" w:dyaOrig="279">
          <v:shape id="_x0000_i1034" type="#_x0000_t75" style="width:27.75pt;height:14.25pt" o:ole="">
            <v:imagedata r:id="rId12" o:title=""/>
          </v:shape>
          <o:OLEObject Type="Embed" ProgID="Equation.DSMT4" ShapeID="_x0000_i1034" DrawAspect="Content" ObjectID="_1752583789" r:id="rId13"/>
        </w:object>
      </w:r>
      <w:r w:rsidR="00467387" w:rsidRPr="00285DB4">
        <w:rPr>
          <w:rFonts w:ascii="Times New Roman" w:hAnsi="Times New Roman"/>
          <w:sz w:val="28"/>
          <w:szCs w:val="28"/>
        </w:rPr>
        <w:fldChar w:fldCharType="begin"/>
      </w:r>
      <w:r w:rsidR="00467387" w:rsidRPr="00285DB4">
        <w:rPr>
          <w:rFonts w:ascii="Times New Roman" w:hAnsi="Times New Roman"/>
          <w:sz w:val="28"/>
          <w:szCs w:val="28"/>
        </w:rPr>
        <w:instrText xml:space="preserve"> QUOTE </w:instrText>
      </w:r>
      <w:r w:rsidR="00467387" w:rsidRPr="009C38D1">
        <w:rPr>
          <w:noProof/>
          <w:position w:val="-17"/>
          <w14:ligatures w14:val="standardContextual"/>
        </w:rPr>
        <w:drawing>
          <wp:inline distT="0" distB="0" distL="0" distR="0" wp14:anchorId="11BC684E" wp14:editId="03FA2FC9">
            <wp:extent cx="714375" cy="3143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7387" w:rsidRPr="00285DB4">
        <w:rPr>
          <w:rFonts w:ascii="Times New Roman" w:hAnsi="Times New Roman"/>
          <w:sz w:val="28"/>
          <w:szCs w:val="28"/>
        </w:rPr>
        <w:instrText xml:space="preserve"> </w:instrText>
      </w:r>
      <w:r w:rsidR="00467387" w:rsidRPr="00285DB4">
        <w:rPr>
          <w:rFonts w:ascii="Times New Roman" w:hAnsi="Times New Roman"/>
          <w:sz w:val="28"/>
          <w:szCs w:val="28"/>
        </w:rPr>
        <w:fldChar w:fldCharType="end"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b/>
          <w:color w:val="0066FF"/>
          <w:sz w:val="28"/>
          <w:szCs w:val="28"/>
        </w:rPr>
        <w:t>D.</w:t>
      </w:r>
      <w:r w:rsidR="00467387" w:rsidRPr="00285DB4">
        <w:rPr>
          <w:rFonts w:ascii="Times New Roman" w:hAnsi="Times New Roman"/>
          <w:sz w:val="28"/>
          <w:szCs w:val="28"/>
        </w:rPr>
        <w:t xml:space="preserve"> </w:t>
      </w:r>
      <w:r w:rsidR="00B46EC6" w:rsidRPr="009C38D1">
        <w:object w:dxaOrig="560" w:dyaOrig="279">
          <v:shape id="_x0000_i1035" type="#_x0000_t75" style="width:27.75pt;height:14.25pt" o:ole="">
            <v:imagedata r:id="rId15" o:title=""/>
          </v:shape>
          <o:OLEObject Type="Embed" ProgID="Equation.DSMT4" ShapeID="_x0000_i1035" DrawAspect="Content" ObjectID="_1752583790" r:id="rId16"/>
        </w:object>
      </w:r>
    </w:p>
    <w:p w:rsidR="00B46EC6" w:rsidRPr="009C38D1" w:rsidRDefault="00467387" w:rsidP="009C38D1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</w:rPr>
      </w:pPr>
      <w:r w:rsidRPr="00285DB4">
        <w:rPr>
          <w:b/>
          <w:color w:val="FF0000"/>
          <w:sz w:val="28"/>
          <w:szCs w:val="28"/>
        </w:rPr>
        <w:t xml:space="preserve">Câu 2: </w:t>
      </w:r>
      <w:r w:rsidR="00B46EC6" w:rsidRPr="009C38D1">
        <w:rPr>
          <w:sz w:val="28"/>
          <w:szCs w:val="28"/>
        </w:rPr>
        <w:t>Hàm số nào dưới đây là hàm số bậc nhất?</w:t>
      </w:r>
    </w:p>
    <w:p w:rsidR="00467387" w:rsidRPr="009C38D1" w:rsidRDefault="00285DB4" w:rsidP="00285DB4">
      <w:pPr>
        <w:pStyle w:val="NormalWeb"/>
        <w:shd w:val="clear" w:color="auto" w:fill="FFFFFF"/>
        <w:spacing w:before="0" w:beforeAutospacing="0" w:after="0" w:afterAutospacing="0" w:line="276" w:lineRule="auto"/>
        <w:ind w:left="720" w:hanging="360"/>
        <w:rPr>
          <w:color w:val="333333"/>
          <w:sz w:val="28"/>
          <w:szCs w:val="28"/>
        </w:rPr>
      </w:pPr>
      <w:r w:rsidRPr="00285DB4">
        <w:rPr>
          <w:b/>
          <w:color w:val="0066FF"/>
          <w:sz w:val="28"/>
          <w:szCs w:val="28"/>
        </w:rPr>
        <w:t>A.</w:t>
      </w:r>
      <w:r w:rsidRPr="009C38D1">
        <w:rPr>
          <w:sz w:val="28"/>
          <w:szCs w:val="28"/>
        </w:rPr>
        <w:tab/>
      </w:r>
      <w:r w:rsidR="00B46EC6" w:rsidRPr="009C38D1">
        <w:rPr>
          <w:sz w:val="28"/>
          <w:szCs w:val="28"/>
        </w:rPr>
        <w:t>y = 0x + 1.</w:t>
      </w:r>
      <w:r w:rsidR="00B46EC6" w:rsidRPr="009C38D1">
        <w:rPr>
          <w:sz w:val="28"/>
          <w:szCs w:val="28"/>
        </w:rPr>
        <w:tab/>
      </w:r>
      <w:r w:rsidR="00B46EC6" w:rsidRPr="009C38D1">
        <w:rPr>
          <w:sz w:val="28"/>
          <w:szCs w:val="28"/>
        </w:rPr>
        <w:tab/>
      </w:r>
      <w:r w:rsidR="00467387" w:rsidRPr="00285DB4">
        <w:rPr>
          <w:b/>
          <w:color w:val="0066FF"/>
          <w:sz w:val="28"/>
          <w:szCs w:val="28"/>
        </w:rPr>
        <w:t>B.</w:t>
      </w:r>
      <w:r w:rsidR="00467387" w:rsidRPr="009C38D1">
        <w:rPr>
          <w:sz w:val="28"/>
          <w:szCs w:val="28"/>
        </w:rPr>
        <w:t xml:space="preserve"> </w:t>
      </w:r>
      <w:r w:rsidR="00B46EC6" w:rsidRPr="009C38D1">
        <w:rPr>
          <w:sz w:val="28"/>
          <w:szCs w:val="28"/>
        </w:rPr>
        <w:t>y = 2x</w:t>
      </w:r>
      <w:r w:rsidR="00B46EC6" w:rsidRPr="009C38D1">
        <w:rPr>
          <w:sz w:val="28"/>
          <w:szCs w:val="28"/>
          <w:vertAlign w:val="superscript"/>
        </w:rPr>
        <w:t>2</w:t>
      </w:r>
      <w:r w:rsidR="00B46EC6" w:rsidRPr="009C38D1">
        <w:rPr>
          <w:sz w:val="28"/>
          <w:szCs w:val="28"/>
        </w:rPr>
        <w:t xml:space="preserve"> + 1.</w:t>
      </w:r>
      <w:r w:rsidR="00467387" w:rsidRPr="009C38D1">
        <w:rPr>
          <w:sz w:val="28"/>
          <w:szCs w:val="28"/>
        </w:rPr>
        <w:tab/>
      </w:r>
      <w:r w:rsidR="00B46EC6" w:rsidRPr="009C38D1">
        <w:rPr>
          <w:sz w:val="28"/>
          <w:szCs w:val="28"/>
        </w:rPr>
        <w:tab/>
      </w:r>
      <w:r w:rsidR="00467387" w:rsidRPr="00285DB4">
        <w:rPr>
          <w:b/>
          <w:color w:val="0066FF"/>
          <w:sz w:val="28"/>
          <w:szCs w:val="28"/>
        </w:rPr>
        <w:t>C.</w:t>
      </w:r>
      <w:r w:rsidR="00467387" w:rsidRPr="009C38D1">
        <w:rPr>
          <w:sz w:val="28"/>
          <w:szCs w:val="28"/>
        </w:rPr>
        <w:t xml:space="preserve"> </w:t>
      </w:r>
      <w:r w:rsidR="00B46EC6" w:rsidRPr="009C38D1">
        <w:rPr>
          <w:sz w:val="28"/>
          <w:szCs w:val="28"/>
        </w:rPr>
        <w:t>y = 5x - 1.</w:t>
      </w:r>
      <w:r w:rsidR="00467387" w:rsidRPr="009C38D1">
        <w:rPr>
          <w:sz w:val="28"/>
          <w:szCs w:val="28"/>
        </w:rPr>
        <w:tab/>
      </w:r>
      <w:r w:rsidR="00467387" w:rsidRPr="009C38D1">
        <w:rPr>
          <w:sz w:val="28"/>
          <w:szCs w:val="28"/>
        </w:rPr>
        <w:tab/>
      </w:r>
      <w:bookmarkStart w:id="0" w:name="_GoBack"/>
      <w:bookmarkEnd w:id="0"/>
      <w:r w:rsidR="00467387" w:rsidRPr="00285DB4">
        <w:rPr>
          <w:b/>
          <w:color w:val="0066FF"/>
          <w:sz w:val="28"/>
          <w:szCs w:val="28"/>
        </w:rPr>
        <w:t>D.</w:t>
      </w:r>
      <w:r w:rsidR="00467387" w:rsidRPr="009C38D1">
        <w:rPr>
          <w:sz w:val="28"/>
          <w:szCs w:val="28"/>
        </w:rPr>
        <w:t xml:space="preserve"> </w:t>
      </w:r>
      <w:r w:rsidR="00B46EC6" w:rsidRPr="009C38D1">
        <w:rPr>
          <w:sz w:val="28"/>
          <w:szCs w:val="28"/>
        </w:rPr>
        <w:t>y = x</w:t>
      </w:r>
      <w:r w:rsidR="00B46EC6" w:rsidRPr="009C38D1">
        <w:rPr>
          <w:sz w:val="28"/>
          <w:szCs w:val="28"/>
          <w:vertAlign w:val="superscript"/>
        </w:rPr>
        <w:t>2</w:t>
      </w:r>
      <w:r w:rsidR="00B46EC6" w:rsidRPr="009C38D1">
        <w:rPr>
          <w:sz w:val="28"/>
          <w:szCs w:val="28"/>
        </w:rPr>
        <w:t xml:space="preserve"> + x + 1.</w:t>
      </w:r>
    </w:p>
    <w:p w:rsidR="00467387" w:rsidRPr="009C38D1" w:rsidRDefault="00467387" w:rsidP="009C38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color w:val="FF0000"/>
          <w:sz w:val="28"/>
          <w:szCs w:val="28"/>
        </w:rPr>
        <w:t>Câu 3</w:t>
      </w:r>
      <w:r w:rsidR="00C131DB" w:rsidRPr="00285DB4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  <w:r w:rsidR="00B46EC6" w:rsidRPr="00285DB4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Trong các hàm số y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=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5;y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=x</w:t>
      </w:r>
      <w:r w:rsidR="00C131DB" w:rsidRPr="009C38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+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1;y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=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x</w:t>
      </w:r>
      <w:r w:rsidR="00C131DB" w:rsidRPr="009C38D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+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2x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+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1;y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=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x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+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2;y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=</w:t>
      </w:r>
      <w:r w:rsidR="00C131D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B46EC6" w:rsidRPr="009C38D1">
        <w:rPr>
          <w:rFonts w:ascii="Times New Roman" w:hAnsi="Times New Roman" w:cs="Times New Roman"/>
          <w:sz w:val="28"/>
          <w:szCs w:val="28"/>
        </w:rPr>
        <w:t>3x có bao nhiêu hàm số là hàm số bậc nhất?</w:t>
      </w:r>
    </w:p>
    <w:p w:rsidR="00467387" w:rsidRPr="00285DB4" w:rsidRDefault="00285DB4" w:rsidP="00285DB4">
      <w:pPr>
        <w:spacing w:after="0"/>
        <w:ind w:left="720" w:hanging="36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eastAsiaTheme="minorEastAsia" w:hAnsi="Times New Roman" w:cs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eastAsiaTheme="minorEastAsia" w:hAnsi="Times New Roman" w:cs="Times New Roman"/>
          <w:sz w:val="28"/>
          <w:szCs w:val="28"/>
        </w:rPr>
        <w:tab/>
      </w:r>
      <w:r w:rsidR="00C131DB" w:rsidRPr="00285DB4">
        <w:rPr>
          <w:rFonts w:ascii="Times New Roman" w:hAnsi="Times New Roman"/>
          <w:sz w:val="28"/>
          <w:szCs w:val="28"/>
        </w:rPr>
        <w:t>1</w:t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b/>
          <w:color w:val="0066FF"/>
          <w:sz w:val="28"/>
          <w:szCs w:val="28"/>
        </w:rPr>
        <w:t>B.</w:t>
      </w:r>
      <w:r w:rsidR="00467387" w:rsidRPr="00285DB4">
        <w:rPr>
          <w:rFonts w:ascii="Times New Roman" w:hAnsi="Times New Roman"/>
          <w:sz w:val="28"/>
          <w:szCs w:val="28"/>
        </w:rPr>
        <w:t xml:space="preserve"> </w:t>
      </w:r>
      <w:r w:rsidR="00C131DB" w:rsidRPr="00285DB4">
        <w:rPr>
          <w:rFonts w:ascii="Times New Roman" w:hAnsi="Times New Roman"/>
          <w:sz w:val="28"/>
          <w:szCs w:val="28"/>
        </w:rPr>
        <w:t>2</w:t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C131DB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b/>
          <w:color w:val="0066FF"/>
          <w:sz w:val="28"/>
          <w:szCs w:val="28"/>
        </w:rPr>
        <w:t>C.</w:t>
      </w:r>
      <w:r w:rsidR="00467387" w:rsidRPr="00285DB4">
        <w:rPr>
          <w:rFonts w:ascii="Times New Roman" w:hAnsi="Times New Roman"/>
          <w:sz w:val="28"/>
          <w:szCs w:val="28"/>
        </w:rPr>
        <w:t xml:space="preserve"> </w:t>
      </w:r>
      <w:r w:rsidR="00C131DB" w:rsidRPr="00285DB4">
        <w:rPr>
          <w:rFonts w:ascii="Times New Roman" w:hAnsi="Times New Roman"/>
          <w:sz w:val="28"/>
          <w:szCs w:val="28"/>
        </w:rPr>
        <w:t>3</w:t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C131DB" w:rsidRPr="00285DB4">
        <w:rPr>
          <w:rFonts w:ascii="Times New Roman" w:hAnsi="Times New Roman"/>
          <w:sz w:val="28"/>
          <w:szCs w:val="28"/>
        </w:rPr>
        <w:tab/>
      </w:r>
      <w:r w:rsidR="00467387" w:rsidRPr="00285DB4">
        <w:rPr>
          <w:rFonts w:ascii="Times New Roman" w:hAnsi="Times New Roman"/>
          <w:b/>
          <w:color w:val="0066FF"/>
          <w:sz w:val="28"/>
          <w:szCs w:val="28"/>
        </w:rPr>
        <w:t>D.</w:t>
      </w:r>
      <w:r w:rsidR="00467387" w:rsidRPr="00285DB4">
        <w:rPr>
          <w:rFonts w:ascii="Times New Roman" w:hAnsi="Times New Roman"/>
          <w:sz w:val="28"/>
          <w:szCs w:val="28"/>
        </w:rPr>
        <w:t xml:space="preserve"> </w:t>
      </w:r>
      <w:r w:rsidR="00C131DB" w:rsidRPr="00285DB4">
        <w:rPr>
          <w:rFonts w:ascii="Times New Roman" w:hAnsi="Times New Roman"/>
          <w:sz w:val="28"/>
          <w:szCs w:val="28"/>
        </w:rPr>
        <w:t>4</w:t>
      </w:r>
    </w:p>
    <w:p w:rsidR="00467387" w:rsidRPr="009C38D1" w:rsidRDefault="00467387" w:rsidP="009C38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âu 4: </w:t>
      </w:r>
      <w:r w:rsidR="0055512D" w:rsidRPr="009C38D1">
        <w:rPr>
          <w:rFonts w:ascii="Times New Roman" w:hAnsi="Times New Roman" w:cs="Times New Roman"/>
          <w:sz w:val="28"/>
          <w:szCs w:val="28"/>
        </w:rPr>
        <w:t xml:space="preserve">Khẳng định </w:t>
      </w:r>
      <w:r w:rsidR="0055512D" w:rsidRPr="009C38D1">
        <w:rPr>
          <w:rFonts w:ascii="Times New Roman" w:hAnsi="Times New Roman" w:cs="Times New Roman"/>
          <w:b/>
          <w:sz w:val="28"/>
          <w:szCs w:val="28"/>
        </w:rPr>
        <w:t xml:space="preserve">đúng </w:t>
      </w:r>
      <w:r w:rsidR="0055512D" w:rsidRPr="009C38D1">
        <w:rPr>
          <w:rFonts w:ascii="Times New Roman" w:hAnsi="Times New Roman" w:cs="Times New Roman"/>
          <w:sz w:val="28"/>
          <w:szCs w:val="28"/>
        </w:rPr>
        <w:t>về đồ thị hàm số y</w:t>
      </w:r>
      <w:r w:rsidR="003D4D7E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55512D" w:rsidRPr="009C38D1">
        <w:rPr>
          <w:rFonts w:ascii="Times New Roman" w:hAnsi="Times New Roman" w:cs="Times New Roman"/>
          <w:sz w:val="28"/>
          <w:szCs w:val="28"/>
        </w:rPr>
        <w:t>=</w:t>
      </w:r>
      <w:r w:rsidR="00B7645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55512D" w:rsidRPr="009C38D1">
        <w:rPr>
          <w:rFonts w:ascii="Times New Roman" w:hAnsi="Times New Roman" w:cs="Times New Roman"/>
          <w:sz w:val="28"/>
          <w:szCs w:val="28"/>
        </w:rPr>
        <w:t>ax</w:t>
      </w:r>
      <w:r w:rsidR="00B7645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55512D" w:rsidRPr="009C38D1">
        <w:rPr>
          <w:rFonts w:ascii="Times New Roman" w:hAnsi="Times New Roman" w:cs="Times New Roman"/>
          <w:sz w:val="28"/>
          <w:szCs w:val="28"/>
        </w:rPr>
        <w:t>+</w:t>
      </w:r>
      <w:r w:rsidR="00B7645B" w:rsidRPr="009C38D1">
        <w:rPr>
          <w:rFonts w:ascii="Times New Roman" w:hAnsi="Times New Roman" w:cs="Times New Roman"/>
          <w:sz w:val="28"/>
          <w:szCs w:val="28"/>
        </w:rPr>
        <w:t xml:space="preserve"> </w:t>
      </w:r>
      <w:r w:rsidR="0055512D" w:rsidRPr="009C38D1">
        <w:rPr>
          <w:rFonts w:ascii="Times New Roman" w:hAnsi="Times New Roman" w:cs="Times New Roman"/>
          <w:sz w:val="28"/>
          <w:szCs w:val="28"/>
        </w:rPr>
        <w:t>b(a≠0)</w:t>
      </w:r>
      <w:r w:rsidR="003D4D7E" w:rsidRPr="009C38D1">
        <w:rPr>
          <w:rFonts w:ascii="Times New Roman" w:hAnsi="Times New Roman" w:cs="Times New Roman"/>
          <w:sz w:val="28"/>
          <w:szCs w:val="28"/>
        </w:rPr>
        <w:t xml:space="preserve"> với b = 0</w:t>
      </w:r>
      <w:r w:rsidR="0055512D" w:rsidRPr="009C38D1">
        <w:rPr>
          <w:rFonts w:ascii="Times New Roman" w:hAnsi="Times New Roman" w:cs="Times New Roman"/>
          <w:sz w:val="28"/>
          <w:szCs w:val="28"/>
        </w:rPr>
        <w:t>?</w:t>
      </w:r>
      <w:r w:rsidRPr="009C38D1">
        <w:rPr>
          <w:rFonts w:ascii="Times New Roman" w:hAnsi="Times New Roman" w:cs="Times New Roman"/>
          <w:sz w:val="28"/>
          <w:szCs w:val="28"/>
        </w:rPr>
        <w:fldChar w:fldCharType="begin"/>
      </w:r>
      <w:r w:rsidRPr="009C38D1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9C38D1">
        <w:rPr>
          <w:rFonts w:ascii="Times New Roman" w:hAnsi="Times New Roman" w:cs="Times New Roman"/>
          <w:noProof/>
          <w:position w:val="-17"/>
          <w:sz w:val="28"/>
          <w:szCs w:val="28"/>
          <w14:ligatures w14:val="standardContextual"/>
        </w:rPr>
        <w:drawing>
          <wp:inline distT="0" distB="0" distL="0" distR="0" wp14:anchorId="3007F562" wp14:editId="3C5D6F64">
            <wp:extent cx="781050" cy="3143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38D1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9C38D1">
        <w:rPr>
          <w:rFonts w:ascii="Times New Roman" w:hAnsi="Times New Roman" w:cs="Times New Roman"/>
          <w:sz w:val="28"/>
          <w:szCs w:val="28"/>
        </w:rPr>
        <w:fldChar w:fldCharType="end"/>
      </w:r>
    </w:p>
    <w:p w:rsidR="0055512D" w:rsidRPr="00285DB4" w:rsidRDefault="00285DB4" w:rsidP="00285DB4">
      <w:pPr>
        <w:spacing w:after="0"/>
        <w:ind w:left="720" w:hanging="36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hAnsi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hAnsi="Times New Roman"/>
          <w:sz w:val="28"/>
          <w:szCs w:val="28"/>
        </w:rPr>
        <w:tab/>
      </w:r>
      <w:r w:rsidR="0055512D" w:rsidRPr="00285DB4">
        <w:rPr>
          <w:rFonts w:ascii="Times New Roman" w:hAnsi="Times New Roman"/>
          <w:sz w:val="28"/>
          <w:szCs w:val="28"/>
        </w:rPr>
        <w:t>Là đường thẳng đi qua gốc tọa độ.</w:t>
      </w:r>
    </w:p>
    <w:p w:rsidR="0055512D" w:rsidRPr="00285DB4" w:rsidRDefault="00285DB4" w:rsidP="00285DB4">
      <w:pPr>
        <w:spacing w:after="0"/>
        <w:ind w:left="720" w:hanging="36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hAnsi="Times New Roman"/>
          <w:b/>
          <w:color w:val="0066FF"/>
          <w:sz w:val="28"/>
          <w:szCs w:val="28"/>
        </w:rPr>
        <w:t>B.</w:t>
      </w:r>
      <w:r w:rsidRPr="009C38D1">
        <w:rPr>
          <w:rFonts w:ascii="Times New Roman" w:hAnsi="Times New Roman"/>
          <w:sz w:val="28"/>
          <w:szCs w:val="28"/>
        </w:rPr>
        <w:tab/>
      </w:r>
      <w:r w:rsidR="0055512D" w:rsidRPr="00285DB4">
        <w:rPr>
          <w:rFonts w:ascii="Times New Roman" w:hAnsi="Times New Roman"/>
          <w:sz w:val="28"/>
          <w:szCs w:val="28"/>
        </w:rPr>
        <w:t>Là đường thẳng song song với trục hoành.</w:t>
      </w:r>
    </w:p>
    <w:p w:rsidR="0055512D" w:rsidRPr="00285DB4" w:rsidRDefault="00285DB4" w:rsidP="00285DB4">
      <w:pPr>
        <w:spacing w:after="0"/>
        <w:ind w:left="720" w:hanging="36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hAnsi="Times New Roman"/>
          <w:b/>
          <w:color w:val="0066FF"/>
          <w:sz w:val="28"/>
          <w:szCs w:val="28"/>
        </w:rPr>
        <w:t>C.</w:t>
      </w:r>
      <w:r w:rsidRPr="009C38D1">
        <w:rPr>
          <w:rFonts w:ascii="Times New Roman" w:hAnsi="Times New Roman"/>
          <w:sz w:val="28"/>
          <w:szCs w:val="28"/>
        </w:rPr>
        <w:tab/>
      </w:r>
      <w:r w:rsidR="0055512D" w:rsidRPr="00285DB4">
        <w:rPr>
          <w:rFonts w:ascii="Times New Roman" w:hAnsi="Times New Roman"/>
          <w:sz w:val="28"/>
          <w:szCs w:val="28"/>
        </w:rPr>
        <w:t>Là đường cong đi qua gốc tọa độ.</w:t>
      </w:r>
    </w:p>
    <w:p w:rsidR="00467387" w:rsidRPr="00285DB4" w:rsidRDefault="00285DB4" w:rsidP="00285DB4">
      <w:pPr>
        <w:spacing w:after="0"/>
        <w:ind w:left="720" w:hanging="360"/>
        <w:rPr>
          <w:rFonts w:ascii="Times New Roman" w:hAnsi="Times New Roman"/>
          <w:sz w:val="28"/>
          <w:szCs w:val="28"/>
        </w:rPr>
      </w:pPr>
      <w:r w:rsidRPr="00285DB4">
        <w:rPr>
          <w:rFonts w:ascii="Times New Roman" w:hAnsi="Times New Roman"/>
          <w:b/>
          <w:color w:val="0066FF"/>
          <w:sz w:val="28"/>
          <w:szCs w:val="28"/>
        </w:rPr>
        <w:t>D.</w:t>
      </w:r>
      <w:r w:rsidRPr="009C38D1">
        <w:rPr>
          <w:rFonts w:ascii="Times New Roman" w:hAnsi="Times New Roman"/>
          <w:sz w:val="28"/>
          <w:szCs w:val="28"/>
        </w:rPr>
        <w:tab/>
      </w:r>
      <w:r w:rsidR="0055512D" w:rsidRPr="00285DB4">
        <w:rPr>
          <w:rFonts w:ascii="Times New Roman" w:hAnsi="Times New Roman"/>
          <w:sz w:val="28"/>
          <w:szCs w:val="28"/>
        </w:rPr>
        <w:t>Là đường thẳng đi qua hai điểm A(1;b) và B(-b/a;0).</w:t>
      </w:r>
      <w:r w:rsidR="00467387" w:rsidRPr="00285DB4">
        <w:rPr>
          <w:rFonts w:ascii="Times New Roman" w:hAnsi="Times New Roman"/>
          <w:sz w:val="28"/>
          <w:szCs w:val="28"/>
        </w:rPr>
        <w:tab/>
      </w:r>
      <w:r w:rsidR="0055512D" w:rsidRPr="00285DB4">
        <w:rPr>
          <w:rFonts w:ascii="Times New Roman" w:hAnsi="Times New Roman"/>
          <w:sz w:val="28"/>
          <w:szCs w:val="28"/>
        </w:rPr>
        <w:tab/>
      </w:r>
      <w:r w:rsidR="0055512D" w:rsidRPr="00285DB4">
        <w:rPr>
          <w:rFonts w:ascii="Times New Roman" w:hAnsi="Times New Roman"/>
          <w:sz w:val="28"/>
          <w:szCs w:val="28"/>
        </w:rPr>
        <w:tab/>
      </w:r>
    </w:p>
    <w:p w:rsidR="00D342E5" w:rsidRPr="009C38D1" w:rsidRDefault="00467387" w:rsidP="009C38D1">
      <w:pPr>
        <w:pStyle w:val="NormalWeb"/>
        <w:spacing w:before="0" w:beforeAutospacing="0" w:after="0" w:afterAutospacing="0" w:line="276" w:lineRule="auto"/>
        <w:ind w:left="48"/>
        <w:jc w:val="both"/>
        <w:rPr>
          <w:i/>
          <w:color w:val="000000"/>
          <w:sz w:val="28"/>
          <w:szCs w:val="28"/>
        </w:rPr>
      </w:pPr>
      <w:r w:rsidRPr="00285DB4">
        <w:rPr>
          <w:b/>
          <w:color w:val="FF0000"/>
          <w:sz w:val="28"/>
          <w:szCs w:val="28"/>
        </w:rPr>
        <w:t xml:space="preserve">Câu 5: </w:t>
      </w:r>
      <w:r w:rsidR="00D342E5" w:rsidRPr="009C38D1">
        <w:rPr>
          <w:i/>
          <w:color w:val="000000"/>
          <w:sz w:val="28"/>
          <w:szCs w:val="28"/>
        </w:rPr>
        <w:t>Trong hộp có một số bút xanh, một số bút vàng và một số bút đỏ. lấy ngẫu nhiên 1 bút từ hộp, xem màu gì rồi trả lại. Lặp lại hoạt động trên 40 lần ta được kết quả như sau: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85"/>
        <w:gridCol w:w="2685"/>
        <w:gridCol w:w="2685"/>
        <w:gridCol w:w="2685"/>
      </w:tblGrid>
      <w:tr w:rsidR="00D342E5" w:rsidRPr="009C38D1" w:rsidTr="008242A0"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àu bút</w:t>
            </w:r>
          </w:p>
        </w:tc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út xanh</w:t>
            </w:r>
          </w:p>
        </w:tc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út vàng</w:t>
            </w:r>
          </w:p>
        </w:tc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út đỏ</w:t>
            </w:r>
          </w:p>
        </w:tc>
      </w:tr>
      <w:tr w:rsidR="00D342E5" w:rsidRPr="009C38D1" w:rsidTr="008242A0"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Số lần</w:t>
            </w:r>
          </w:p>
        </w:tc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1815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D342E5" w:rsidRPr="009C38D1" w:rsidRDefault="00D342E5" w:rsidP="009C38D1">
            <w:pPr>
              <w:spacing w:after="0"/>
              <w:ind w:left="48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C38D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</w:tr>
    </w:tbl>
    <w:p w:rsidR="00D342E5" w:rsidRPr="009C38D1" w:rsidRDefault="00722C73" w:rsidP="009C38D1">
      <w:pPr>
        <w:spacing w:after="0"/>
        <w:ind w:lef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X</w:t>
      </w:r>
      <w:r w:rsidR="00D342E5"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>ác suất thực nghiệm của sự kiện </w:t>
      </w:r>
      <w:r w:rsidR="00D342E5" w:rsidRPr="009C38D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không lấy được màu vàng</w:t>
      </w: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là:</w:t>
      </w:r>
    </w:p>
    <w:p w:rsidR="00D342E5" w:rsidRPr="009C38D1" w:rsidRDefault="00D342E5" w:rsidP="009C38D1">
      <w:pPr>
        <w:spacing w:after="0"/>
        <w:ind w:lef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85DB4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25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85DB4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B.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1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85DB4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C.</w:t>
      </w:r>
      <w:r w:rsidRPr="009C38D1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>0,75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285DB4">
        <w:rPr>
          <w:rFonts w:ascii="Times New Roman" w:eastAsia="Times New Roman" w:hAnsi="Times New Roman" w:cs="Times New Roman"/>
          <w:b/>
          <w:color w:val="0066FF"/>
          <w:sz w:val="28"/>
          <w:szCs w:val="28"/>
        </w:rPr>
        <w:t>D.</w:t>
      </w:r>
      <w:r w:rsidRPr="009C38D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0,9</w:t>
      </w:r>
    </w:p>
    <w:p w:rsidR="00D342E5" w:rsidRPr="009C38D1" w:rsidRDefault="00467387" w:rsidP="009C38D1">
      <w:pPr>
        <w:spacing w:after="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</w:pPr>
      <w:r w:rsidRPr="00285DB4">
        <w:rPr>
          <w:rFonts w:ascii="Times New Roman" w:hAnsi="Times New Roman"/>
          <w:b/>
          <w:color w:val="FF0000"/>
          <w:sz w:val="28"/>
          <w:szCs w:val="28"/>
        </w:rPr>
        <w:t xml:space="preserve">Câu 6: </w:t>
      </w:r>
      <w:r w:rsidR="00D342E5" w:rsidRPr="009C38D1">
        <w:rPr>
          <w:rFonts w:ascii="Times New Roman" w:eastAsia="Times New Roman" w:hAnsi="Times New Roman" w:cs="Times New Roman"/>
          <w:bCs/>
          <w:i/>
          <w:sz w:val="28"/>
          <w:szCs w:val="28"/>
          <w:lang w:val="pt-BR" w:eastAsia="vi-VN"/>
        </w:rPr>
        <w:t>Đứng trên một điểm quan sát số học sinh đi xe đạp điện có đội mũ bảo hiểm hay không, kết quả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44"/>
        <w:gridCol w:w="2288"/>
        <w:gridCol w:w="2390"/>
        <w:gridCol w:w="2268"/>
      </w:tblGrid>
      <w:tr w:rsidR="00D342E5" w:rsidRPr="009C38D1" w:rsidTr="008242A0">
        <w:trPr>
          <w:jc w:val="center"/>
        </w:trPr>
        <w:tc>
          <w:tcPr>
            <w:tcW w:w="1844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</w:p>
        </w:tc>
        <w:tc>
          <w:tcPr>
            <w:tcW w:w="2288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Đội mũ cài quoai đúng cách</w:t>
            </w:r>
          </w:p>
        </w:tc>
        <w:tc>
          <w:tcPr>
            <w:tcW w:w="2390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Đội mũ cài quoai không đúng cách</w:t>
            </w:r>
          </w:p>
        </w:tc>
        <w:tc>
          <w:tcPr>
            <w:tcW w:w="2268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Không đội mũ bảo hiểm</w:t>
            </w:r>
          </w:p>
        </w:tc>
      </w:tr>
      <w:tr w:rsidR="00D342E5" w:rsidRPr="009C38D1" w:rsidTr="008242A0">
        <w:trPr>
          <w:jc w:val="center"/>
        </w:trPr>
        <w:tc>
          <w:tcPr>
            <w:tcW w:w="1844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Số  học sinh</w:t>
            </w:r>
          </w:p>
        </w:tc>
        <w:tc>
          <w:tcPr>
            <w:tcW w:w="2288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74</w:t>
            </w:r>
          </w:p>
        </w:tc>
        <w:tc>
          <w:tcPr>
            <w:tcW w:w="2390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6</w:t>
            </w:r>
          </w:p>
        </w:tc>
        <w:tc>
          <w:tcPr>
            <w:tcW w:w="2268" w:type="dxa"/>
          </w:tcPr>
          <w:p w:rsidR="00D342E5" w:rsidRPr="009C38D1" w:rsidRDefault="00D342E5" w:rsidP="009C38D1">
            <w:pPr>
              <w:spacing w:after="0"/>
              <w:jc w:val="center"/>
              <w:rPr>
                <w:rFonts w:cs="Times New Roman"/>
                <w:bCs/>
                <w:szCs w:val="28"/>
                <w:lang w:val="pt-BR"/>
              </w:rPr>
            </w:pPr>
            <w:r w:rsidRPr="009C38D1">
              <w:rPr>
                <w:rFonts w:cs="Times New Roman"/>
                <w:bCs/>
                <w:szCs w:val="28"/>
                <w:lang w:val="pt-BR"/>
              </w:rPr>
              <w:t>20</w:t>
            </w:r>
          </w:p>
        </w:tc>
      </w:tr>
    </w:tbl>
    <w:p w:rsidR="00D342E5" w:rsidRPr="009C38D1" w:rsidRDefault="00D342E5" w:rsidP="009C38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C38D1">
        <w:rPr>
          <w:rFonts w:ascii="Times New Roman" w:hAnsi="Times New Roman" w:cs="Times New Roman"/>
          <w:sz w:val="28"/>
          <w:szCs w:val="28"/>
        </w:rPr>
        <w:t xml:space="preserve">Xác suất các em đội mũ bảo hiểm đúng cách là </w:t>
      </w:r>
    </w:p>
    <w:p w:rsidR="00D342E5" w:rsidRPr="00285DB4" w:rsidRDefault="00285DB4" w:rsidP="00285DB4">
      <w:pPr>
        <w:spacing w:after="0"/>
        <w:ind w:left="1080" w:hanging="360"/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</w:pPr>
      <w:r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A.</w:t>
      </w:r>
      <w:r w:rsidRPr="009C38D1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>74</w:t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color w:val="FF0000"/>
          <w:sz w:val="28"/>
          <w:szCs w:val="28"/>
          <w:lang w:val="pt-BR" w:eastAsia="vi-VN"/>
        </w:rPr>
        <w:t xml:space="preserve"> </w:t>
      </w:r>
      <w:r w:rsidR="00D342E5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B.</w:t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74% </w:t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C.</w:t>
      </w:r>
      <w:r w:rsidR="00D342E5" w:rsidRPr="00285DB4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pt-BR" w:eastAsia="vi-VN"/>
        </w:rPr>
        <w:t>8</w:t>
      </w:r>
      <w:r w:rsidR="00D342E5" w:rsidRPr="00285DB4">
        <w:rPr>
          <w:rFonts w:ascii="Times New Roman" w:eastAsia="Times New Roman" w:hAnsi="Times New Roman" w:cs="Times New Roman"/>
          <w:bCs/>
          <w:color w:val="FF0000"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color w:val="FF0000"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color w:val="FF0000"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Cs/>
          <w:color w:val="FF0000"/>
          <w:sz w:val="28"/>
          <w:szCs w:val="28"/>
          <w:lang w:val="pt-BR" w:eastAsia="vi-VN"/>
        </w:rPr>
        <w:tab/>
      </w:r>
      <w:r w:rsidR="00D342E5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D.</w:t>
      </w:r>
      <w:r w:rsidR="00D342E5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80%</w:t>
      </w:r>
    </w:p>
    <w:p w:rsidR="00042391" w:rsidRPr="009C38D1" w:rsidRDefault="00CF1CB3" w:rsidP="009C38D1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Câu </w:t>
      </w:r>
      <w:r w:rsidR="00D342E5" w:rsidRPr="00285DB4">
        <w:rPr>
          <w:rFonts w:ascii="Times New Roman" w:hAnsi="Times New Roman" w:cs="Times New Roman"/>
          <w:b/>
          <w:bCs/>
          <w:color w:val="FF0000"/>
          <w:sz w:val="28"/>
          <w:szCs w:val="28"/>
        </w:rPr>
        <w:t>7</w:t>
      </w:r>
      <w:r w:rsidR="00B46852" w:rsidRPr="00285DB4">
        <w:rPr>
          <w:rFonts w:ascii="Times New Roman" w:hAnsi="Times New Roman" w:cs="Times New Roman"/>
          <w:b/>
          <w:bCs/>
          <w:color w:val="FF0000"/>
          <w:sz w:val="28"/>
          <w:szCs w:val="28"/>
        </w:rPr>
        <w:t>:</w:t>
      </w:r>
      <w:r w:rsidR="00B46852" w:rsidRPr="00285DB4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2B6216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am giác đều có mặt bên là hình gì?</w:t>
      </w:r>
    </w:p>
    <w:p w:rsidR="002B6216" w:rsidRPr="00285DB4" w:rsidRDefault="00285DB4" w:rsidP="00285DB4">
      <w:pPr>
        <w:spacing w:after="0"/>
        <w:ind w:left="720" w:hanging="360"/>
        <w:rPr>
          <w:rFonts w:ascii="Times New Roman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hAnsi="Times New Roman" w:cs="Times New Roman"/>
          <w:sz w:val="28"/>
          <w:szCs w:val="28"/>
        </w:rPr>
        <w:tab/>
      </w:r>
      <w:r w:rsidR="002B6216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Tam giác cân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2B6216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2B6216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B.</w:t>
      </w:r>
      <w:r w:rsidR="002B6216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đều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C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vuông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D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vuông cân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3B21EE" w:rsidRPr="009C38D1" w:rsidRDefault="00D342E5" w:rsidP="009C38D1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</w:rPr>
        <w:t>Câu 8:</w:t>
      </w:r>
      <w:r w:rsidR="003B21EE" w:rsidRPr="00285DB4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 xml:space="preserve"> </w:t>
      </w:r>
      <w:r w:rsidR="003B21EE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am giác đều có đáy là hình gì?</w:t>
      </w:r>
    </w:p>
    <w:p w:rsidR="00D342E5" w:rsidRPr="00285DB4" w:rsidRDefault="00285DB4" w:rsidP="00285DB4">
      <w:pPr>
        <w:spacing w:after="0"/>
        <w:ind w:left="720" w:hanging="360"/>
        <w:rPr>
          <w:rFonts w:ascii="Times New Roman" w:hAnsi="Times New Roman" w:cs="Times New Roman"/>
          <w:b/>
          <w:bCs/>
          <w:sz w:val="28"/>
          <w:szCs w:val="28"/>
        </w:rPr>
      </w:pPr>
      <w:r w:rsidRPr="00285DB4">
        <w:rPr>
          <w:rFonts w:ascii="Times New Roman" w:hAnsi="Times New Roman" w:cs="Times New Roman"/>
          <w:b/>
          <w:bCs/>
          <w:color w:val="0066FF"/>
          <w:sz w:val="28"/>
          <w:szCs w:val="28"/>
        </w:rPr>
        <w:t>A.</w:t>
      </w:r>
      <w:r w:rsidRPr="009C38D1">
        <w:rPr>
          <w:rFonts w:ascii="Times New Roman" w:hAnsi="Times New Roman" w:cs="Times New Roman"/>
          <w:bCs/>
          <w:sz w:val="28"/>
          <w:szCs w:val="28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Tam giác cân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B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đều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C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vuông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D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vuông cân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656F74" w:rsidRPr="009C38D1" w:rsidRDefault="00D342E5" w:rsidP="009C38D1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</w:rPr>
        <w:t>Câu 9:</w:t>
      </w:r>
      <w:r w:rsidR="00656F74" w:rsidRPr="00285DB4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 xml:space="preserve"> </w:t>
      </w:r>
      <w:r w:rsidR="00656F74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am giác đều có tất cả bao nhiêu mặt?</w:t>
      </w:r>
    </w:p>
    <w:p w:rsidR="00656F74" w:rsidRPr="00285DB4" w:rsidRDefault="00285DB4" w:rsidP="00285DB4">
      <w:pPr>
        <w:spacing w:after="0"/>
        <w:ind w:left="720" w:hanging="360"/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</w:pPr>
      <w:r w:rsidRPr="00285DB4">
        <w:rPr>
          <w:rFonts w:ascii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A.</w:t>
      </w:r>
      <w:r w:rsidRPr="009C38D1">
        <w:rPr>
          <w:rFonts w:ascii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>6</w:t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B.</w:t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5</w:t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C.</w:t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4 </w:t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56F74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D.</w:t>
      </w:r>
      <w:r w:rsidR="00656F74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3</w:t>
      </w:r>
    </w:p>
    <w:p w:rsidR="00D342E5" w:rsidRPr="009C38D1" w:rsidRDefault="00D342E5" w:rsidP="009C38D1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</w:rPr>
        <w:t>Câu 10:</w:t>
      </w:r>
      <w:r w:rsidR="003B21EE" w:rsidRPr="00285DB4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 xml:space="preserve"> </w:t>
      </w:r>
      <w:r w:rsidR="003B21EE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ứ giác đều có mặt bên là hình gì?</w:t>
      </w:r>
    </w:p>
    <w:p w:rsidR="003B21EE" w:rsidRPr="00285DB4" w:rsidRDefault="00285DB4" w:rsidP="00285DB4">
      <w:pPr>
        <w:spacing w:after="0"/>
        <w:ind w:left="720" w:hanging="360"/>
        <w:rPr>
          <w:rFonts w:ascii="Times New Roman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hAnsi="Times New Roman" w:cs="Times New Roman"/>
          <w:sz w:val="28"/>
          <w:szCs w:val="28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Tam giác cân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B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đều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C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vuông 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3B21EE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D.</w:t>
      </w:r>
      <w:r w:rsidR="003B21EE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am giác vuông cân</w:t>
      </w:r>
      <w:r w:rsidR="006C286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957BB1" w:rsidRPr="009C38D1" w:rsidRDefault="00957BB1" w:rsidP="009C38D1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Câu 11: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</w:t>
      </w:r>
      <w:r w:rsidR="006C2860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ứ giác đều có tất cả bao nhiêu mặt?</w:t>
      </w:r>
    </w:p>
    <w:p w:rsidR="006C2860" w:rsidRPr="00285DB4" w:rsidRDefault="00285DB4" w:rsidP="00285DB4">
      <w:pPr>
        <w:spacing w:after="0"/>
        <w:ind w:left="720" w:hanging="360"/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</w:pPr>
      <w:r w:rsidRPr="00285DB4">
        <w:rPr>
          <w:rFonts w:ascii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B.</w:t>
      </w:r>
      <w:r w:rsidRPr="009C38D1">
        <w:rPr>
          <w:rFonts w:ascii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>3</w:t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B.</w:t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4</w:t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C.</w:t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5 </w:t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ab/>
      </w:r>
      <w:r w:rsidR="006C2860" w:rsidRPr="00285DB4">
        <w:rPr>
          <w:rFonts w:ascii="Times New Roman" w:eastAsia="Times New Roman" w:hAnsi="Times New Roman" w:cs="Times New Roman"/>
          <w:b/>
          <w:bCs/>
          <w:color w:val="0066FF"/>
          <w:sz w:val="28"/>
          <w:szCs w:val="28"/>
          <w:lang w:val="pt-BR" w:eastAsia="vi-VN"/>
        </w:rPr>
        <w:t>D.</w:t>
      </w:r>
      <w:r w:rsidR="006C2860" w:rsidRPr="00285DB4">
        <w:rPr>
          <w:rFonts w:ascii="Times New Roman" w:eastAsia="Times New Roman" w:hAnsi="Times New Roman" w:cs="Times New Roman"/>
          <w:bCs/>
          <w:sz w:val="28"/>
          <w:szCs w:val="28"/>
          <w:lang w:val="pt-BR" w:eastAsia="vi-VN"/>
        </w:rPr>
        <w:t xml:space="preserve"> 6</w:t>
      </w:r>
    </w:p>
    <w:p w:rsidR="00DB47D5" w:rsidRPr="009C38D1" w:rsidRDefault="00B46852" w:rsidP="009C38D1">
      <w:pPr>
        <w:spacing w:after="0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285DB4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pt-BR" w:eastAsia="vi-VN"/>
        </w:rPr>
        <w:t>Câu 1</w:t>
      </w:r>
      <w:r w:rsidR="001D518A" w:rsidRPr="00285DB4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pt-BR" w:eastAsia="vi-VN"/>
        </w:rPr>
        <w:t>2</w:t>
      </w:r>
      <w:r w:rsidRPr="00285DB4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pt-BR" w:eastAsia="vi-VN"/>
        </w:rPr>
        <w:t>:</w:t>
      </w:r>
      <w:r w:rsidRPr="00285DB4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 w:eastAsia="vi-VN"/>
        </w:rPr>
        <w:t xml:space="preserve"> </w:t>
      </w:r>
      <w:r w:rsidR="004A67B0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ứ giác đều có tất cả bao nhiêu mặt?</w:t>
      </w:r>
    </w:p>
    <w:p w:rsidR="004A67B0" w:rsidRPr="00285DB4" w:rsidRDefault="00285DB4" w:rsidP="00285DB4">
      <w:pPr>
        <w:spacing w:after="0"/>
        <w:ind w:left="1080" w:hanging="360"/>
        <w:rPr>
          <w:rFonts w:ascii="Times New Roman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color w:val="0066FF"/>
          <w:sz w:val="28"/>
          <w:szCs w:val="28"/>
        </w:rPr>
        <w:t>A.</w:t>
      </w:r>
      <w:r w:rsidRPr="009C38D1">
        <w:rPr>
          <w:rFonts w:ascii="Times New Roman" w:hAnsi="Times New Roman" w:cs="Times New Roman"/>
          <w:sz w:val="28"/>
          <w:szCs w:val="28"/>
        </w:rPr>
        <w:tab/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Tam giác cân. </w:t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4A67B0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B.</w:t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Hình bình hành . </w:t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4A67B0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C.</w:t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Hình thang cân. </w:t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ab/>
      </w:r>
      <w:r w:rsidR="004A67B0" w:rsidRPr="00285DB4">
        <w:rPr>
          <w:rFonts w:ascii="Times New Roman" w:hAnsi="Times New Roman" w:cs="Times New Roman"/>
          <w:b/>
          <w:color w:val="0066FF"/>
          <w:sz w:val="28"/>
          <w:szCs w:val="28"/>
          <w:shd w:val="clear" w:color="auto" w:fill="FFFFFF"/>
        </w:rPr>
        <w:t>D.</w:t>
      </w:r>
      <w:r w:rsidR="004A67B0" w:rsidRPr="00285DB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Hình vuông.</w:t>
      </w:r>
    </w:p>
    <w:p w:rsidR="00B47FD1" w:rsidRPr="009C38D1" w:rsidRDefault="00B47FD1" w:rsidP="009C38D1">
      <w:pPr>
        <w:spacing w:after="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>II. TỰ LUẬN (7</w:t>
      </w:r>
      <w:r w:rsidR="00AD5B7C"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>,0</w:t>
      </w:r>
      <w:r w:rsidRPr="009C38D1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điểm)</w:t>
      </w:r>
    </w:p>
    <w:p w:rsidR="00B47FD1" w:rsidRPr="00285DB4" w:rsidRDefault="00B47FD1" w:rsidP="009C38D1">
      <w:pPr>
        <w:spacing w:after="0"/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Câu 13 </w:t>
      </w:r>
      <w:r w:rsidR="005F4908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(2</w:t>
      </w:r>
      <w:r w:rsidR="00F246E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,0</w:t>
      </w:r>
      <w:r w:rsidR="005F4908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điểm)</w:t>
      </w:r>
      <w:r w:rsidR="00285DB4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:</w:t>
      </w:r>
    </w:p>
    <w:p w:rsidR="00B47FD1" w:rsidRPr="00285DB4" w:rsidRDefault="00B47FD1" w:rsidP="009C38D1">
      <w:pPr>
        <w:spacing w:after="0"/>
        <w:ind w:left="720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a)</w:t>
      </w:r>
      <w:r w:rsidR="0027291F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Lấy một ví dụ về phương trình bậc nhất dạ</w:t>
      </w:r>
      <w:r w:rsidR="00AD5B7C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ng  ax + b = 0(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a ≠ 0</w:t>
      </w:r>
      <w:r w:rsidR="00AD5B7C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)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và </w:t>
      </w:r>
      <w:r w:rsidR="0027291F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cách 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giải phương tr</w:t>
      </w:r>
      <w:r w:rsidR="000E1076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ì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nh đó</w:t>
      </w:r>
      <w:r w:rsidR="00AD5B7C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.</w:t>
      </w:r>
    </w:p>
    <w:p w:rsidR="00B47FD1" w:rsidRPr="009C38D1" w:rsidRDefault="00B47FD1" w:rsidP="009C38D1">
      <w:pPr>
        <w:spacing w:after="0"/>
        <w:ind w:left="720"/>
        <w:rPr>
          <w:rFonts w:ascii="Times New Roman" w:hAnsi="Times New Roman" w:cs="Times New Roman"/>
          <w:sz w:val="28"/>
          <w:szCs w:val="28"/>
          <w:lang w:val="pt-BR"/>
        </w:rPr>
      </w:pP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b) Giải phương trình</w:t>
      </w:r>
      <w:r w:rsidR="005268D1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>:</w:t>
      </w:r>
      <w:r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</w:t>
      </w:r>
      <w:r w:rsidR="00F0778F" w:rsidRPr="009C38D1">
        <w:rPr>
          <w:position w:val="-24"/>
          <w:sz w:val="28"/>
          <w:szCs w:val="28"/>
        </w:rPr>
        <w:object w:dxaOrig="1860" w:dyaOrig="620" w14:anchorId="791CEA61">
          <v:shape id="_x0000_i1036" type="#_x0000_t75" style="width:104.25pt;height:33.75pt" o:ole="">
            <v:imagedata r:id="rId18" o:title=""/>
          </v:shape>
          <o:OLEObject Type="Embed" ProgID="Equation.DSMT4" ShapeID="_x0000_i1036" DrawAspect="Content" ObjectID="_1752583791" r:id="rId19"/>
        </w:object>
      </w:r>
    </w:p>
    <w:p w:rsidR="00B704B0" w:rsidRPr="009C38D1" w:rsidRDefault="004A5A4A" w:rsidP="009C38D1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bookmarkStart w:id="1" w:name="_Hlk139006679"/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Câu 14</w:t>
      </w:r>
      <w:r w:rsidR="0094108C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(</w:t>
      </w:r>
      <w:r w:rsidR="00A54D8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1</w:t>
      </w:r>
      <w:r w:rsidR="00AD5B7C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,0</w:t>
      </w:r>
      <w:r w:rsidR="0094108C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điểm)</w:t>
      </w:r>
      <w:bookmarkEnd w:id="1"/>
      <w:r w:rsidR="00285DB4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:</w:t>
      </w:r>
      <w:r w:rsidR="00AD5B7C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</w:t>
      </w:r>
    </w:p>
    <w:p w:rsidR="006851B2" w:rsidRPr="00285DB4" w:rsidRDefault="00285DB4" w:rsidP="00285DB4">
      <w:pPr>
        <w:spacing w:after="0"/>
        <w:ind w:left="1080" w:hanging="36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a)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 w:rsidR="006851B2" w:rsidRPr="00285DB4">
        <w:rPr>
          <w:rFonts w:ascii="Times New Roman" w:hAnsi="Times New Roman" w:cs="Times New Roman"/>
          <w:sz w:val="28"/>
          <w:szCs w:val="28"/>
          <w:lang w:val="pt-BR"/>
        </w:rPr>
        <w:t xml:space="preserve">Cho hàm số bậc nhất y = ax + 3. </w:t>
      </w:r>
      <w:r w:rsidR="00AC1F35" w:rsidRPr="00285DB4">
        <w:rPr>
          <w:rFonts w:ascii="Times New Roman" w:hAnsi="Times New Roman" w:cs="Times New Roman"/>
          <w:sz w:val="28"/>
          <w:szCs w:val="28"/>
          <w:lang w:val="pt-BR"/>
        </w:rPr>
        <w:t>H</w:t>
      </w:r>
      <w:r w:rsidR="00C963E9" w:rsidRPr="00285DB4">
        <w:rPr>
          <w:rFonts w:ascii="Times New Roman" w:hAnsi="Times New Roman" w:cs="Times New Roman"/>
          <w:sz w:val="28"/>
          <w:szCs w:val="28"/>
          <w:lang w:val="pt-BR"/>
        </w:rPr>
        <w:t>ệ số a</w:t>
      </w:r>
      <w:r w:rsidR="00AC1F35" w:rsidRPr="00285DB4">
        <w:rPr>
          <w:rFonts w:ascii="Times New Roman" w:hAnsi="Times New Roman" w:cs="Times New Roman"/>
          <w:sz w:val="28"/>
          <w:szCs w:val="28"/>
          <w:lang w:val="pt-BR"/>
        </w:rPr>
        <w:t xml:space="preserve"> là bao nhiêu</w:t>
      </w:r>
      <w:r w:rsidR="00C963E9" w:rsidRPr="00285DB4">
        <w:rPr>
          <w:rFonts w:ascii="Times New Roman" w:hAnsi="Times New Roman" w:cs="Times New Roman"/>
          <w:sz w:val="28"/>
          <w:szCs w:val="28"/>
          <w:lang w:val="pt-BR"/>
        </w:rPr>
        <w:t>, biết rằng khi x</w:t>
      </w:r>
      <w:r w:rsidR="00237B24" w:rsidRPr="00285D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963E9" w:rsidRPr="00285DB4">
        <w:rPr>
          <w:rFonts w:ascii="Times New Roman" w:hAnsi="Times New Roman" w:cs="Times New Roman"/>
          <w:sz w:val="28"/>
          <w:szCs w:val="28"/>
          <w:lang w:val="pt-BR"/>
        </w:rPr>
        <w:t>=1 thì y</w:t>
      </w:r>
      <w:r w:rsidR="00237B24" w:rsidRPr="00285D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963E9" w:rsidRPr="00285DB4">
        <w:rPr>
          <w:rFonts w:ascii="Times New Roman" w:hAnsi="Times New Roman" w:cs="Times New Roman"/>
          <w:sz w:val="28"/>
          <w:szCs w:val="28"/>
          <w:lang w:val="pt-BR"/>
        </w:rPr>
        <w:t>=</w:t>
      </w:r>
      <w:r w:rsidR="00237B24" w:rsidRPr="00285DB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963E9" w:rsidRPr="00285DB4">
        <w:rPr>
          <w:rFonts w:ascii="Times New Roman" w:hAnsi="Times New Roman" w:cs="Times New Roman"/>
          <w:sz w:val="28"/>
          <w:szCs w:val="28"/>
          <w:lang w:val="pt-BR"/>
        </w:rPr>
        <w:t>5</w:t>
      </w:r>
      <w:r w:rsidR="00237B24" w:rsidRPr="00285DB4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9E0136" w:rsidRPr="006851B2" w:rsidRDefault="006851B2" w:rsidP="00032070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b)</w:t>
      </w:r>
      <w:r w:rsidR="0003207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A401D0"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>Hàm chi phí đơn giản nhất là hàm chi phí bậc nhất</w:t>
      </w:r>
      <w:r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6851B2">
        <w:rPr>
          <w:rFonts w:ascii="Times New Roman" w:hAnsi="Times New Roman" w:cs="Times New Roman"/>
          <w:sz w:val="28"/>
          <w:szCs w:val="28"/>
          <w:lang w:val="pt-BR"/>
        </w:rPr>
        <w:t xml:space="preserve"> y = ax + b</w:t>
      </w:r>
      <w:r w:rsidR="00A401D0"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trong đó b biểu thị chi phí cố định của hoạt động kinh doanh và hệ số a biểu thị chi phí của mỗi mặt hàng được sản xuất. Giả sử rằng một xưởng sản xuất xe đạp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điện </w:t>
      </w:r>
      <w:r w:rsidR="00A401D0"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ó </w:t>
      </w:r>
      <w:r w:rsidR="00A401D0"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 xml:space="preserve">chi phí cố định hằng ngày l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40</w:t>
      </w:r>
      <w:r w:rsidR="00A401D0"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riệu đồng và mỗi chiếc xe đạp có chi phí sản xuất là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2</w:t>
      </w:r>
      <w:r w:rsidR="00A401D0"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>,8 triệu đồng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Tính </w:t>
      </w:r>
      <w:r w:rsidR="006B38A7">
        <w:rPr>
          <w:rFonts w:ascii="Times New Roman" w:hAnsi="Times New Roman" w:cs="Times New Roman"/>
          <w:sz w:val="28"/>
          <w:szCs w:val="28"/>
          <w:shd w:val="clear" w:color="auto" w:fill="FFFFFF"/>
        </w:rPr>
        <w:t>c</w:t>
      </w:r>
      <w:r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hi phí để sản xuất 15 chiếc xe đạp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điện </w:t>
      </w:r>
      <w:r w:rsidRPr="006851B2">
        <w:rPr>
          <w:rFonts w:ascii="Times New Roman" w:hAnsi="Times New Roman" w:cs="Times New Roman"/>
          <w:sz w:val="28"/>
          <w:szCs w:val="28"/>
          <w:shd w:val="clear" w:color="auto" w:fill="FFFFFF"/>
        </w:rPr>
        <w:t>trong một ngày là bao nhiêu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?</w:t>
      </w:r>
    </w:p>
    <w:p w:rsidR="004F011C" w:rsidRPr="009C38D1" w:rsidRDefault="009C38D1" w:rsidP="009C38D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C38D1">
        <w:rPr>
          <w:rFonts w:ascii="Times New Roman" w:eastAsiaTheme="minorEastAsia" w:hAnsi="Times New Roman" w:cs="Times New Roman"/>
          <w:noProof/>
          <w:sz w:val="28"/>
          <w:szCs w:val="28"/>
          <w14:ligatures w14:val="standardContextual"/>
        </w:rPr>
        <w:drawing>
          <wp:anchor distT="0" distB="0" distL="114300" distR="114300" simplePos="0" relativeHeight="251681792" behindDoc="1" locked="0" layoutInCell="1" allowOverlap="1" wp14:anchorId="67873168" wp14:editId="487F5A11">
            <wp:simplePos x="0" y="0"/>
            <wp:positionH relativeFrom="column">
              <wp:posOffset>6166485</wp:posOffset>
            </wp:positionH>
            <wp:positionV relativeFrom="paragraph">
              <wp:posOffset>349250</wp:posOffset>
            </wp:positionV>
            <wp:extent cx="2171700" cy="1774190"/>
            <wp:effectExtent l="0" t="0" r="0" b="0"/>
            <wp:wrapTight wrapText="bothSides">
              <wp:wrapPolygon edited="0">
                <wp:start x="0" y="0"/>
                <wp:lineTo x="0" y="21337"/>
                <wp:lineTo x="21411" y="21337"/>
                <wp:lineTo x="21411" y="0"/>
                <wp:lineTo x="0" y="0"/>
              </wp:wrapPolygon>
            </wp:wrapTight>
            <wp:docPr id="1920301122" name="Picture 192030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74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1472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Câu 15 (1,0</w:t>
      </w:r>
      <w:r w:rsidR="004F011C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điểm)</w:t>
      </w:r>
      <w:r w:rsidR="00285DB4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:</w:t>
      </w:r>
      <w:r w:rsidR="009E013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</w:t>
      </w:r>
      <w:r w:rsidR="00BC1472" w:rsidRPr="009C38D1">
        <w:rPr>
          <w:rFonts w:ascii="Times New Roman" w:hAnsi="Times New Roman" w:cs="Times New Roman"/>
          <w:sz w:val="28"/>
          <w:szCs w:val="28"/>
          <w:lang w:val="pt-BR"/>
        </w:rPr>
        <w:t>Một xe máy đi từ A đến B với vận tốc 50km/h. Đến B người đó nghỉ 15 phút rồi quay về A với vận tốc 40km/h. Biết thời gian tổng cộng hết 2 giờ 30 phút. Tính quãng đường A</w:t>
      </w:r>
      <w:r w:rsidR="00BC1472" w:rsidRPr="00285DB4">
        <w:rPr>
          <w:rFonts w:ascii="Times New Roman" w:hAnsi="Times New Roman" w:cs="Times New Roman"/>
          <w:color w:val="000000" w:themeColor="text1"/>
          <w:sz w:val="28"/>
          <w:szCs w:val="28"/>
          <w:lang w:val="pt-BR"/>
        </w:rPr>
        <w:t>B.</w:t>
      </w:r>
    </w:p>
    <w:p w:rsidR="009E0136" w:rsidRPr="009C38D1" w:rsidRDefault="000E1076" w:rsidP="009C38D1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Câu 1</w:t>
      </w:r>
      <w:r w:rsidR="00903B44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6</w:t>
      </w: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(</w:t>
      </w:r>
      <w:r w:rsidR="00A54D8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2</w:t>
      </w:r>
      <w:r w:rsidR="009E013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,0</w:t>
      </w: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điểm</w:t>
      </w:r>
      <w:r w:rsidR="00285DB4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):</w:t>
      </w:r>
      <w:r w:rsidR="009E013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</w:t>
      </w:r>
      <w:r w:rsidR="009E0136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Cho </w:t>
      </w:r>
      <w:r w:rsidR="009C38D1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hình chóp tứ giác đều</w:t>
      </w:r>
      <w:r w:rsid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(Hình vẽ bên),</w:t>
      </w:r>
      <w:r w:rsidR="009C38D1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có chiều cao 9cm, cạnh đáy 5cm</w:t>
      </w:r>
      <w:r w:rsidR="009E0136" w:rsidRPr="009C38D1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3D674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C38D1" w:rsidRPr="009C38D1">
        <w:rPr>
          <w:rFonts w:ascii="Times New Roman" w:eastAsiaTheme="minorEastAsia" w:hAnsi="Times New Roman" w:cs="Times New Roman"/>
          <w:sz w:val="28"/>
          <w:szCs w:val="28"/>
        </w:rPr>
        <w:t>Hãy cho biết?</w:t>
      </w:r>
    </w:p>
    <w:p w:rsidR="009E0136" w:rsidRPr="00285DB4" w:rsidRDefault="00285DB4" w:rsidP="00285DB4">
      <w:pPr>
        <w:spacing w:after="0"/>
        <w:ind w:left="720" w:hanging="360"/>
        <w:rPr>
          <w:rFonts w:ascii="Times New Roman" w:eastAsiaTheme="minorEastAsia" w:hAnsi="Times New Roman" w:cs="Times New Roman"/>
          <w:sz w:val="28"/>
          <w:szCs w:val="28"/>
        </w:rPr>
      </w:pPr>
      <w:r w:rsidRPr="009C38D1">
        <w:rPr>
          <w:rFonts w:ascii="Times New Roman" w:eastAsiaTheme="minorEastAsia" w:hAnsi="Times New Roman" w:cs="Times New Roman"/>
          <w:sz w:val="28"/>
          <w:szCs w:val="28"/>
        </w:rPr>
        <w:t>a)</w:t>
      </w:r>
      <w:r w:rsidRPr="009C38D1">
        <w:rPr>
          <w:rFonts w:ascii="Times New Roman" w:eastAsiaTheme="minorEastAsia" w:hAnsi="Times New Roman" w:cs="Times New Roman"/>
          <w:sz w:val="28"/>
          <w:szCs w:val="28"/>
        </w:rPr>
        <w:tab/>
      </w:r>
      <w:r w:rsidR="009E0136" w:rsidRPr="00285DB4">
        <w:rPr>
          <w:rFonts w:ascii="Times New Roman" w:eastAsiaTheme="minorEastAsia" w:hAnsi="Times New Roman" w:cs="Times New Roman"/>
          <w:sz w:val="28"/>
          <w:szCs w:val="28"/>
        </w:rPr>
        <w:t xml:space="preserve">Diện tích </w:t>
      </w:r>
      <w:r w:rsidR="009C38D1" w:rsidRPr="00285DB4">
        <w:rPr>
          <w:rFonts w:ascii="Times New Roman" w:eastAsiaTheme="minorEastAsia" w:hAnsi="Times New Roman" w:cs="Times New Roman"/>
          <w:sz w:val="28"/>
          <w:szCs w:val="28"/>
        </w:rPr>
        <w:t>đáy của hình chóp trên</w:t>
      </w:r>
      <w:r w:rsidR="009E0136" w:rsidRPr="00285DB4">
        <w:rPr>
          <w:rFonts w:ascii="Times New Roman" w:eastAsiaTheme="minorEastAsia" w:hAnsi="Times New Roman" w:cs="Times New Roman"/>
          <w:sz w:val="28"/>
          <w:szCs w:val="28"/>
        </w:rPr>
        <w:t xml:space="preserve"> là bao nhiêu?</w:t>
      </w:r>
    </w:p>
    <w:p w:rsidR="009C38D1" w:rsidRPr="00285DB4" w:rsidRDefault="00285DB4" w:rsidP="00285DB4">
      <w:pPr>
        <w:spacing w:after="0"/>
        <w:ind w:left="720" w:hanging="36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b)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9C38D1" w:rsidRPr="00285DB4">
        <w:rPr>
          <w:rFonts w:ascii="Times New Roman" w:eastAsiaTheme="minorEastAsia" w:hAnsi="Times New Roman" w:cs="Times New Roman"/>
          <w:sz w:val="28"/>
          <w:szCs w:val="28"/>
        </w:rPr>
        <w:t>Thể tích đáy của hình chóp trên là bao nhiêu?</w:t>
      </w:r>
    </w:p>
    <w:p w:rsidR="00F62987" w:rsidRPr="009C38D1" w:rsidRDefault="009C38D1" w:rsidP="009C38D1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Câu 17</w:t>
      </w:r>
      <w:r w:rsidR="00F246E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(1</w:t>
      </w:r>
      <w:r w:rsidR="00AD5B7C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,</w:t>
      </w:r>
      <w:r w:rsidR="00F246E6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0</w:t>
      </w:r>
      <w:r w:rsidR="00154C6B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 xml:space="preserve"> điểm)</w:t>
      </w:r>
      <w:r w:rsidR="00F62987" w:rsidRPr="00285DB4">
        <w:rPr>
          <w:rFonts w:ascii="Times New Roman" w:hAnsi="Times New Roman" w:cs="Times New Roman"/>
          <w:b/>
          <w:bCs/>
          <w:color w:val="FF0000"/>
          <w:sz w:val="28"/>
          <w:szCs w:val="28"/>
          <w:lang w:val="pt-BR"/>
        </w:rPr>
        <w:t>:</w:t>
      </w:r>
      <w:r w:rsidR="00F62987" w:rsidRPr="00285DB4"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  <w:t xml:space="preserve"> </w:t>
      </w:r>
      <w:r w:rsidR="00F62987" w:rsidRPr="009C38D1">
        <w:rPr>
          <w:rFonts w:ascii="Times New Roman" w:hAnsi="Times New Roman" w:cs="Times New Roman"/>
          <w:sz w:val="28"/>
          <w:szCs w:val="28"/>
          <w:lang w:val="pt-BR"/>
        </w:rPr>
        <w:t>Giải phương trình</w:t>
      </w:r>
      <w:r w:rsidR="00154C6B" w:rsidRPr="009C38D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62987" w:rsidRPr="009C38D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C963E9" w:rsidRPr="009C38D1">
        <w:rPr>
          <w:position w:val="-24"/>
        </w:rPr>
        <w:object w:dxaOrig="3960" w:dyaOrig="639" w14:anchorId="7AA4F315">
          <v:shape id="_x0000_i1025" type="#_x0000_t75" style="width:198pt;height:32.25pt" o:ole="">
            <v:imagedata r:id="rId21" o:title=""/>
          </v:shape>
          <o:OLEObject Type="Embed" ProgID="Equation.DSMT4" ShapeID="_x0000_i1025" DrawAspect="Content" ObjectID="_1752583792" r:id="rId22"/>
        </w:object>
      </w:r>
    </w:p>
    <w:p w:rsidR="00F62987" w:rsidRPr="00FB0D69" w:rsidRDefault="00F62987" w:rsidP="009C38D1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  <w:lang w:val="pt-BR"/>
        </w:rPr>
      </w:pPr>
    </w:p>
    <w:p w:rsidR="00F62987" w:rsidRPr="00FB0D69" w:rsidRDefault="00154C6B" w:rsidP="009C38D1">
      <w:pPr>
        <w:pStyle w:val="ListParagraph"/>
        <w:spacing w:after="0"/>
        <w:ind w:left="1080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FB0D69">
        <w:rPr>
          <w:rFonts w:ascii="Times New Roman" w:hAnsi="Times New Roman" w:cs="Times New Roman"/>
          <w:sz w:val="26"/>
          <w:szCs w:val="26"/>
          <w:lang w:val="pt-BR"/>
        </w:rPr>
        <w:t>---------- Hết ------------</w:t>
      </w:r>
    </w:p>
    <w:p w:rsidR="007702A9" w:rsidRDefault="007702A9" w:rsidP="00C1386C">
      <w:pPr>
        <w:pStyle w:val="ListParagraph"/>
        <w:spacing w:after="0"/>
        <w:ind w:left="1080"/>
        <w:rPr>
          <w:rFonts w:ascii="Times New Roman" w:hAnsi="Times New Roman" w:cs="Times New Roman"/>
          <w:noProof/>
          <w:sz w:val="26"/>
          <w:szCs w:val="26"/>
        </w:rPr>
      </w:pPr>
    </w:p>
    <w:p w:rsidR="007702A9" w:rsidRDefault="007702A9" w:rsidP="00C1386C">
      <w:pPr>
        <w:pStyle w:val="ListParagraph"/>
        <w:spacing w:after="0"/>
        <w:ind w:left="1080"/>
        <w:rPr>
          <w:rFonts w:ascii="Times New Roman" w:hAnsi="Times New Roman" w:cs="Times New Roman"/>
          <w:noProof/>
          <w:sz w:val="26"/>
          <w:szCs w:val="26"/>
        </w:rPr>
      </w:pPr>
    </w:p>
    <w:p w:rsidR="00FD72AB" w:rsidRPr="00A9467C" w:rsidRDefault="00FD72AB" w:rsidP="00C1386C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HƯỚNG DẪN CHẤM ĐỀ</w:t>
      </w:r>
      <w:r w:rsidRPr="00A9467C">
        <w:rPr>
          <w:rFonts w:ascii="Times New Roman" w:hAnsi="Times New Roman" w:cs="Times New Roman"/>
          <w:b/>
          <w:bCs/>
          <w:sz w:val="26"/>
          <w:szCs w:val="26"/>
        </w:rPr>
        <w:t xml:space="preserve"> KIỂM TRA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CUỐI </w:t>
      </w:r>
      <w:r w:rsidRPr="00A9467C">
        <w:rPr>
          <w:rFonts w:ascii="Times New Roman" w:hAnsi="Times New Roman" w:cs="Times New Roman"/>
          <w:b/>
          <w:bCs/>
          <w:sz w:val="26"/>
          <w:szCs w:val="26"/>
        </w:rPr>
        <w:t>HỌC KỲ I</w:t>
      </w:r>
      <w:r>
        <w:rPr>
          <w:rFonts w:ascii="Times New Roman" w:hAnsi="Times New Roman" w:cs="Times New Roman"/>
          <w:b/>
          <w:bCs/>
          <w:sz w:val="26"/>
          <w:szCs w:val="26"/>
        </w:rPr>
        <w:t>I</w:t>
      </w:r>
    </w:p>
    <w:p w:rsidR="00FD72AB" w:rsidRPr="00A9467C" w:rsidRDefault="00FD72AB" w:rsidP="00C1386C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A9467C">
        <w:rPr>
          <w:rFonts w:ascii="Times New Roman" w:hAnsi="Times New Roman" w:cs="Times New Roman"/>
          <w:b/>
          <w:bCs/>
          <w:sz w:val="26"/>
          <w:szCs w:val="26"/>
        </w:rPr>
        <w:t>MÔN TOÁN 8</w:t>
      </w:r>
    </w:p>
    <w:p w:rsidR="00FD72AB" w:rsidRPr="00FB0D69" w:rsidRDefault="00FD72AB" w:rsidP="00C1386C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FB0D69">
        <w:rPr>
          <w:rFonts w:ascii="Times New Roman" w:hAnsi="Times New Roman" w:cs="Times New Roman"/>
          <w:b/>
          <w:bCs/>
          <w:sz w:val="26"/>
          <w:szCs w:val="26"/>
        </w:rPr>
        <w:t>NĂM HỌC 2023-2024</w:t>
      </w:r>
    </w:p>
    <w:p w:rsidR="00FD72AB" w:rsidRPr="00FB0D69" w:rsidRDefault="00FD72AB" w:rsidP="00C1386C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FB0D69">
        <w:rPr>
          <w:rFonts w:ascii="Times New Roman" w:hAnsi="Times New Roman" w:cs="Times New Roman"/>
          <w:b/>
          <w:bCs/>
          <w:sz w:val="26"/>
          <w:szCs w:val="26"/>
        </w:rPr>
        <w:t>(Thời gian 90 phút)</w:t>
      </w:r>
    </w:p>
    <w:p w:rsidR="00B738D0" w:rsidRPr="00FB0D69" w:rsidRDefault="00B738D0" w:rsidP="00C1386C">
      <w:pPr>
        <w:tabs>
          <w:tab w:val="left" w:pos="567"/>
        </w:tabs>
        <w:spacing w:after="0" w:line="312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sv-SE"/>
        </w:rPr>
      </w:pPr>
      <w:r w:rsidRPr="00FB0D69">
        <w:rPr>
          <w:rFonts w:ascii="Times New Roman" w:eastAsia="Times New Roman" w:hAnsi="Times New Roman" w:cs="Times New Roman"/>
          <w:b/>
          <w:bCs/>
          <w:sz w:val="26"/>
          <w:szCs w:val="26"/>
          <w:lang w:val="sv-SE"/>
        </w:rPr>
        <w:t>I. TRẮC NGHIỆM (3,0 điểm)</w:t>
      </w:r>
    </w:p>
    <w:p w:rsidR="00B738D0" w:rsidRPr="00FB0D69" w:rsidRDefault="00B738D0" w:rsidP="00C1386C">
      <w:pPr>
        <w:spacing w:after="0" w:line="360" w:lineRule="auto"/>
        <w:rPr>
          <w:rFonts w:ascii="Times New Roman" w:eastAsia="Times New Roman" w:hAnsi="Times New Roman" w:cs="Times New Roman"/>
          <w:i/>
          <w:sz w:val="26"/>
          <w:szCs w:val="26"/>
          <w:lang w:val="sv-SE"/>
        </w:rPr>
      </w:pPr>
      <w:r w:rsidRPr="00FB0D69">
        <w:rPr>
          <w:rFonts w:ascii="Times New Roman" w:eastAsia="Times New Roman" w:hAnsi="Times New Roman" w:cs="Times New Roman"/>
          <w:i/>
          <w:sz w:val="26"/>
          <w:szCs w:val="26"/>
          <w:lang w:val="sv-SE"/>
        </w:rPr>
        <w:t>Mỗi câu trả lời đúng được 0,25 điểm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</w:tblGrid>
      <w:tr w:rsidR="00B738D0" w:rsidRPr="00FB0D69" w:rsidTr="00B738D0">
        <w:trPr>
          <w:trHeight w:val="414"/>
        </w:trPr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âu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B738D0" w:rsidRPr="00FB0D69" w:rsidTr="00B738D0">
        <w:trPr>
          <w:trHeight w:val="414"/>
        </w:trPr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áp án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B738D0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8D0" w:rsidRPr="00FB0D69" w:rsidRDefault="007D549F" w:rsidP="00C1386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</w:t>
            </w:r>
          </w:p>
        </w:tc>
      </w:tr>
    </w:tbl>
    <w:p w:rsidR="00B738D0" w:rsidRPr="00FB0D69" w:rsidRDefault="00B738D0" w:rsidP="00C1386C">
      <w:pPr>
        <w:tabs>
          <w:tab w:val="left" w:pos="567"/>
        </w:tabs>
        <w:spacing w:after="0" w:line="312" w:lineRule="auto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FB0D69">
        <w:rPr>
          <w:rFonts w:ascii="Times New Roman" w:eastAsia="Times New Roman" w:hAnsi="Times New Roman" w:cs="Times New Roman"/>
          <w:b/>
          <w:bCs/>
          <w:sz w:val="26"/>
          <w:szCs w:val="26"/>
          <w:lang w:val="it-IT"/>
        </w:rPr>
        <w:t>II. TỰ LUẬN (7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93"/>
        <w:gridCol w:w="925"/>
        <w:gridCol w:w="6945"/>
        <w:gridCol w:w="867"/>
      </w:tblGrid>
      <w:tr w:rsidR="00BD7F36" w:rsidRPr="00FB0D69" w:rsidTr="00285DB4">
        <w:trPr>
          <w:trHeight w:val="20"/>
          <w:jc w:val="center"/>
        </w:trPr>
        <w:tc>
          <w:tcPr>
            <w:tcW w:w="1393" w:type="dxa"/>
            <w:shd w:val="clear" w:color="auto" w:fill="auto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925" w:type="dxa"/>
            <w:shd w:val="clear" w:color="auto" w:fill="auto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ần</w:t>
            </w:r>
          </w:p>
        </w:tc>
        <w:tc>
          <w:tcPr>
            <w:tcW w:w="6945" w:type="dxa"/>
            <w:shd w:val="clear" w:color="auto" w:fill="auto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867" w:type="dxa"/>
            <w:shd w:val="clear" w:color="auto" w:fill="auto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D7F36" w:rsidRPr="00FB0D69" w:rsidTr="00285DB4">
        <w:trPr>
          <w:trHeight w:val="20"/>
          <w:jc w:val="center"/>
        </w:trPr>
        <w:tc>
          <w:tcPr>
            <w:tcW w:w="1393" w:type="dxa"/>
            <w:vMerge w:val="restart"/>
            <w:shd w:val="clear" w:color="auto" w:fill="auto"/>
            <w:vAlign w:val="center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3</w:t>
            </w:r>
          </w:p>
          <w:p w:rsidR="00B738D0" w:rsidRPr="00FB0D69" w:rsidRDefault="004218E7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2,0 đ</w:t>
            </w:r>
            <w:r w:rsidR="00B738D0"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925" w:type="dxa"/>
            <w:vMerge w:val="restart"/>
            <w:shd w:val="clear" w:color="auto" w:fill="auto"/>
            <w:vAlign w:val="center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  <w:r w:rsidR="00C54B4B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945" w:type="dxa"/>
            <w:tcBorders>
              <w:bottom w:val="dotted" w:sz="4" w:space="0" w:color="auto"/>
            </w:tcBorders>
            <w:shd w:val="clear" w:color="auto" w:fill="auto"/>
          </w:tcPr>
          <w:p w:rsidR="00B738D0" w:rsidRPr="00FB0D69" w:rsidRDefault="00DD5EDB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it-IT"/>
              </w:rPr>
              <w:t>HS</w:t>
            </w:r>
            <w:r w:rsidR="00B738D0" w:rsidRPr="00FB0D69">
              <w:rPr>
                <w:rFonts w:ascii="Times New Roman" w:eastAsia="Times New Roman" w:hAnsi="Times New Roman" w:cs="Times New Roman"/>
                <w:sz w:val="26"/>
                <w:szCs w:val="26"/>
                <w:lang w:val="it-IT"/>
              </w:rPr>
              <w:t xml:space="preserve"> lấy đúng ví dụ </w:t>
            </w:r>
          </w:p>
        </w:tc>
        <w:tc>
          <w:tcPr>
            <w:tcW w:w="867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BD7F36" w:rsidRPr="00FB0D69" w:rsidTr="00285DB4">
        <w:trPr>
          <w:trHeight w:val="20"/>
          <w:jc w:val="center"/>
        </w:trPr>
        <w:tc>
          <w:tcPr>
            <w:tcW w:w="1393" w:type="dxa"/>
            <w:vMerge/>
            <w:shd w:val="clear" w:color="auto" w:fill="auto"/>
            <w:vAlign w:val="center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5" w:type="dxa"/>
            <w:vMerge/>
            <w:shd w:val="clear" w:color="auto" w:fill="auto"/>
            <w:vAlign w:val="center"/>
          </w:tcPr>
          <w:p w:rsidR="00B738D0" w:rsidRPr="00FB0D69" w:rsidRDefault="00B738D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5" w:type="dxa"/>
            <w:tcBorders>
              <w:top w:val="dotted" w:sz="4" w:space="0" w:color="auto"/>
            </w:tcBorders>
            <w:shd w:val="clear" w:color="auto" w:fill="auto"/>
          </w:tcPr>
          <w:p w:rsidR="00B738D0" w:rsidRPr="00FB0D69" w:rsidRDefault="00DD5EDB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it-IT"/>
              </w:rPr>
              <w:t>HS trình bày</w:t>
            </w:r>
            <w:r w:rsidR="00B738D0" w:rsidRPr="00FB0D69">
              <w:rPr>
                <w:rFonts w:ascii="Times New Roman" w:eastAsia="Times New Roman" w:hAnsi="Times New Roman" w:cs="Times New Roman"/>
                <w:sz w:val="26"/>
                <w:szCs w:val="26"/>
                <w:lang w:val="it-IT"/>
              </w:rPr>
              <w:t xml:space="preserve"> đúng cách giải</w:t>
            </w:r>
          </w:p>
        </w:tc>
        <w:tc>
          <w:tcPr>
            <w:tcW w:w="867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B738D0" w:rsidRPr="00FB0D69" w:rsidRDefault="00F246E6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170CF" w:rsidRPr="00FB0D69" w:rsidTr="00285DB4">
        <w:trPr>
          <w:trHeight w:val="954"/>
          <w:jc w:val="center"/>
        </w:trPr>
        <w:tc>
          <w:tcPr>
            <w:tcW w:w="1393" w:type="dxa"/>
            <w:vMerge/>
            <w:shd w:val="clear" w:color="auto" w:fill="auto"/>
          </w:tcPr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5" w:type="dxa"/>
            <w:shd w:val="clear" w:color="auto" w:fill="auto"/>
            <w:vAlign w:val="center"/>
          </w:tcPr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  <w:r w:rsidR="00C54B4B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945" w:type="dxa"/>
            <w:shd w:val="clear" w:color="auto" w:fill="auto"/>
          </w:tcPr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rPr>
                <w:sz w:val="26"/>
                <w:szCs w:val="26"/>
              </w:rPr>
            </w:pPr>
            <w:r w:rsidRPr="00FB0D69">
              <w:rPr>
                <w:position w:val="-24"/>
                <w:sz w:val="26"/>
                <w:szCs w:val="26"/>
              </w:rPr>
              <w:object w:dxaOrig="1860" w:dyaOrig="620">
                <v:shape id="_x0000_i1026" type="#_x0000_t75" style="width:104.25pt;height:33.75pt" o:ole="">
                  <v:imagedata r:id="rId18" o:title=""/>
                </v:shape>
                <o:OLEObject Type="Embed" ProgID="Equation.DSMT4" ShapeID="_x0000_i1026" DrawAspect="Content" ObjectID="_1752583793" r:id="rId23"/>
              </w:object>
            </w:r>
          </w:p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position w:val="-110"/>
                <w:sz w:val="26"/>
                <w:szCs w:val="26"/>
              </w:rPr>
              <w:object w:dxaOrig="2980" w:dyaOrig="2340">
                <v:shape id="_x0000_i1027" type="#_x0000_t75" style="width:149.25pt;height:117pt" o:ole="">
                  <v:imagedata r:id="rId24" o:title=""/>
                </v:shape>
                <o:OLEObject Type="Embed" ProgID="Equation.DSMT4" ShapeID="_x0000_i1027" DrawAspect="Content" ObjectID="_1752583794" r:id="rId25"/>
              </w:objec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170CF" w:rsidRPr="00FB0D69" w:rsidTr="00285DB4">
        <w:trPr>
          <w:trHeight w:val="1573"/>
          <w:jc w:val="center"/>
        </w:trPr>
        <w:tc>
          <w:tcPr>
            <w:tcW w:w="1393" w:type="dxa"/>
            <w:vMerge w:val="restart"/>
            <w:shd w:val="clear" w:color="auto" w:fill="auto"/>
            <w:vAlign w:val="center"/>
          </w:tcPr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4</w:t>
            </w:r>
          </w:p>
          <w:p w:rsidR="00A170CF" w:rsidRPr="00FB0D69" w:rsidRDefault="00F246E6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</w:t>
            </w:r>
            <w:r w:rsidR="004218E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,0 đ</w:t>
            </w:r>
            <w:r w:rsidR="00A170CF"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92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  <w:r w:rsidR="001A7641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945" w:type="dxa"/>
            <w:tcBorders>
              <w:left w:val="single" w:sz="4" w:space="0" w:color="auto"/>
            </w:tcBorders>
            <w:shd w:val="clear" w:color="auto" w:fill="auto"/>
          </w:tcPr>
          <w:p w:rsidR="00A170CF" w:rsidRPr="00FB0D69" w:rsidRDefault="00C963E9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Thay x=1; y=5 ta có</w:t>
            </w:r>
          </w:p>
          <w:p w:rsidR="00C963E9" w:rsidRPr="00FB0D69" w:rsidRDefault="00C963E9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a.1 + 3</w:t>
            </w:r>
            <w:r w:rsidR="009F7E5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= 5</w:t>
            </w:r>
          </w:p>
          <w:p w:rsidR="00C963E9" w:rsidRPr="00FB0D69" w:rsidRDefault="00C963E9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a         = 5-3</w:t>
            </w:r>
          </w:p>
          <w:p w:rsidR="00C963E9" w:rsidRDefault="00C963E9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a         = 2</w:t>
            </w:r>
          </w:p>
          <w:p w:rsidR="009F7E52" w:rsidRPr="00FB0D69" w:rsidRDefault="009F7E5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ậy y = 2x + 3.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A170CF" w:rsidRPr="00FB0D69" w:rsidRDefault="009F7E5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0,</w:t>
            </w:r>
            <w:r w:rsidR="00F67549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 w:rsidR="00A170CF"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5</w:t>
            </w:r>
          </w:p>
          <w:p w:rsidR="00240320" w:rsidRDefault="009F7E52" w:rsidP="00285DB4">
            <w:pPr>
              <w:pStyle w:val="BodyText"/>
              <w:spacing w:before="8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0,</w:t>
            </w:r>
            <w:r w:rsidR="00F67549">
              <w:rPr>
                <w:sz w:val="26"/>
                <w:szCs w:val="26"/>
              </w:rPr>
              <w:t>2</w:t>
            </w:r>
            <w:r w:rsidR="00240320" w:rsidRPr="00FB0D69">
              <w:rPr>
                <w:sz w:val="26"/>
                <w:szCs w:val="26"/>
                <w:lang w:val="vi-VN"/>
              </w:rPr>
              <w:t>5</w:t>
            </w:r>
          </w:p>
          <w:p w:rsidR="00F67549" w:rsidRDefault="00F67549" w:rsidP="00285DB4">
            <w:pPr>
              <w:pStyle w:val="BodyText"/>
              <w:spacing w:before="8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F67549" w:rsidRPr="00F67549" w:rsidRDefault="00F67549" w:rsidP="00285DB4">
            <w:pPr>
              <w:pStyle w:val="BodyText"/>
              <w:spacing w:before="8"/>
              <w:ind w:left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A170CF" w:rsidRPr="00FB0D69" w:rsidRDefault="00A170CF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240320" w:rsidRPr="00FB0D69" w:rsidTr="00285DB4">
        <w:trPr>
          <w:trHeight w:val="1118"/>
          <w:jc w:val="center"/>
        </w:trPr>
        <w:tc>
          <w:tcPr>
            <w:tcW w:w="1393" w:type="dxa"/>
            <w:vMerge/>
            <w:shd w:val="clear" w:color="auto" w:fill="auto"/>
          </w:tcPr>
          <w:p w:rsidR="00240320" w:rsidRPr="00FB0D69" w:rsidRDefault="00240320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25" w:type="dxa"/>
            <w:shd w:val="clear" w:color="auto" w:fill="auto"/>
            <w:vAlign w:val="center"/>
          </w:tcPr>
          <w:p w:rsidR="00240320" w:rsidRPr="00FB0D69" w:rsidRDefault="00240320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  <w:r w:rsidR="001A7641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945" w:type="dxa"/>
            <w:shd w:val="clear" w:color="auto" w:fill="auto"/>
          </w:tcPr>
          <w:p w:rsidR="00240320" w:rsidRDefault="003A61E1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3A61E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</w:t>
            </w:r>
            <w:r w:rsidR="003304C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</w:t>
            </w:r>
            <w:r w:rsidRPr="003A61E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Công thức của hàm số bậc nhất biểu thị chi phí y (triệu đồng) để sản xuất x (xe đạp) trong một ngày: </w:t>
            </w:r>
          </w:p>
          <w:p w:rsidR="003A61E1" w:rsidRPr="003A61E1" w:rsidRDefault="003A61E1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y</w:t>
            </w:r>
            <w:r w:rsidR="003304C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= 2,8x + 40</w:t>
            </w:r>
          </w:p>
          <w:p w:rsidR="003A61E1" w:rsidRPr="003A61E1" w:rsidRDefault="003A61E1" w:rsidP="00285DB4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A61E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  Chi phí để sản xuất 15 chiếc xe đạp điện trong mộ</w:t>
            </w: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t ngày là:</w:t>
            </w:r>
          </w:p>
          <w:p w:rsidR="003304C8" w:rsidRPr="003A61E1" w:rsidRDefault="003304C8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y = 2,8x + 40 = 2,8.15 + 40 = 82(triệu đồng)</w:t>
            </w:r>
          </w:p>
          <w:p w:rsidR="003A61E1" w:rsidRPr="003A61E1" w:rsidRDefault="003A61E1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" w:type="dxa"/>
            <w:shd w:val="clear" w:color="auto" w:fill="auto"/>
            <w:vAlign w:val="center"/>
          </w:tcPr>
          <w:p w:rsidR="00240320" w:rsidRPr="00FB0D69" w:rsidRDefault="009F7E5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,0</w:t>
            </w:r>
          </w:p>
        </w:tc>
      </w:tr>
      <w:tr w:rsidR="00BC1472" w:rsidRPr="00FB0D69" w:rsidTr="00285DB4">
        <w:trPr>
          <w:trHeight w:val="1610"/>
          <w:jc w:val="center"/>
        </w:trPr>
        <w:tc>
          <w:tcPr>
            <w:tcW w:w="13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1472" w:rsidRPr="00FB0D69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5</w:t>
            </w:r>
          </w:p>
          <w:p w:rsidR="00BC1472" w:rsidRPr="00FB0D69" w:rsidRDefault="001609AA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,0</w:t>
            </w:r>
            <w:r w:rsidR="00BC147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đ</w:t>
            </w:r>
            <w:r w:rsidR="00BC1472"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92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1472" w:rsidRPr="00FB0D69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5" w:type="dxa"/>
            <w:tcBorders>
              <w:bottom w:val="single" w:sz="4" w:space="0" w:color="auto"/>
            </w:tcBorders>
            <w:shd w:val="clear" w:color="auto" w:fill="auto"/>
          </w:tcPr>
          <w:p w:rsidR="00BC1472" w:rsidRPr="00BC1472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>15phút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 xml:space="preserve"> 1/4h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 ; 2 giờ 30 phút 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 xml:space="preserve"> 5/2h</w:t>
            </w:r>
          </w:p>
          <w:p w:rsidR="00BC1472" w:rsidRPr="00BC1472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>Gọi x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>(km)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 là 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 xml:space="preserve">độ dài 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>quãng đường AB (x&gt;0)</w:t>
            </w:r>
          </w:p>
          <w:p w:rsidR="00BC1472" w:rsidRPr="00BC1472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Thời gian 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 xml:space="preserve">xe 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đi 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>từ A đến B là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object w:dxaOrig="660" w:dyaOrig="620">
                <v:shape id="_x0000_i1028" type="#_x0000_t75" style="width:33pt;height:30.75pt" o:ole="">
                  <v:imagedata r:id="rId26" o:title=""/>
                </v:shape>
                <o:OLEObject Type="Embed" ProgID="Equation.DSMT4" ShapeID="_x0000_i1028" DrawAspect="Content" ObjectID="_1752583795" r:id="rId27"/>
              </w:object>
            </w:r>
          </w:p>
          <w:p w:rsidR="00BC1472" w:rsidRPr="00BC1472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Thời gian về </w:t>
            </w:r>
            <w:r w:rsidR="000758B5">
              <w:rPr>
                <w:rFonts w:ascii="Times New Roman" w:hAnsi="Times New Roman" w:cs="Times New Roman"/>
                <w:sz w:val="28"/>
                <w:szCs w:val="28"/>
              </w:rPr>
              <w:t>từ B đến A là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C1472">
              <w:rPr>
                <w:rFonts w:ascii="Times New Roman" w:hAnsi="Times New Roman" w:cs="Times New Roman"/>
                <w:sz w:val="28"/>
                <w:szCs w:val="28"/>
              </w:rPr>
              <w:object w:dxaOrig="680" w:dyaOrig="620">
                <v:shape id="_x0000_i1029" type="#_x0000_t75" style="width:33.75pt;height:30.75pt" o:ole="">
                  <v:imagedata r:id="rId28" o:title=""/>
                </v:shape>
                <o:OLEObject Type="Embed" ProgID="Equation.DSMT4" ShapeID="_x0000_i1029" DrawAspect="Content" ObjectID="_1752583796" r:id="rId29"/>
              </w:object>
            </w:r>
          </w:p>
          <w:p w:rsidR="00BC1472" w:rsidRPr="00BC1472" w:rsidRDefault="00B043B4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pict>
                <v:shape id="_x0000_s1058" type="#_x0000_t75" style="position:absolute;margin-left:186.75pt;margin-top:.65pt;width:80.25pt;height:30.75pt;z-index:251680768">
                  <v:imagedata r:id="rId30" o:title=""/>
                </v:shape>
                <o:OLEObject Type="Embed" ProgID="Equation.DSMT4" ShapeID="_x0000_s1058" DrawAspect="Content" ObjectID="_1752583799" r:id="rId31"/>
              </w:pict>
            </w:r>
            <w:r w:rsidR="00BC1472" w:rsidRPr="00BC1472">
              <w:rPr>
                <w:rFonts w:ascii="Times New Roman" w:hAnsi="Times New Roman" w:cs="Times New Roman"/>
                <w:sz w:val="28"/>
                <w:szCs w:val="28"/>
              </w:rPr>
              <w:t>Theo đề bài ta có phương trình :</w:t>
            </w:r>
          </w:p>
          <w:p w:rsidR="00BC1472" w:rsidRPr="00BC1472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BC1472" w:rsidRPr="00BC1472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t>Giải phương trình ta được : x = 50</w:t>
            </w:r>
          </w:p>
          <w:p w:rsidR="00BC1472" w:rsidRPr="006A6440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147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Vậy quãng đường AB là 50 km.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:rsidR="00BC1472" w:rsidRPr="00FB0D69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BC1472" w:rsidRDefault="00BC1472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sz w:val="26"/>
                <w:szCs w:val="26"/>
              </w:rPr>
              <w:t>0,25</w:t>
            </w:r>
          </w:p>
          <w:p w:rsidR="00BC1472" w:rsidRPr="00FB0D69" w:rsidRDefault="00BC1472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7A36A4" w:rsidRPr="00FB0D69" w:rsidTr="00285DB4">
        <w:trPr>
          <w:trHeight w:val="419"/>
          <w:jc w:val="center"/>
        </w:trPr>
        <w:tc>
          <w:tcPr>
            <w:tcW w:w="1393" w:type="dxa"/>
            <w:vMerge w:val="restart"/>
            <w:shd w:val="clear" w:color="auto" w:fill="auto"/>
            <w:vAlign w:val="center"/>
          </w:tcPr>
          <w:p w:rsidR="00237B24" w:rsidRPr="00FB0D69" w:rsidRDefault="00237B24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16</w:t>
            </w:r>
          </w:p>
          <w:p w:rsidR="007A36A4" w:rsidRPr="00FB0D69" w:rsidRDefault="00237B24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</w:t>
            </w:r>
            <w:r w:rsidR="00F246E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,0 đ</w:t>
            </w: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925" w:type="dxa"/>
            <w:shd w:val="clear" w:color="auto" w:fill="auto"/>
            <w:vAlign w:val="center"/>
          </w:tcPr>
          <w:p w:rsidR="007A36A4" w:rsidRPr="00FB0D69" w:rsidRDefault="007A36A4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  <w:r w:rsidR="00CA2FEE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945" w:type="dxa"/>
            <w:shd w:val="clear" w:color="auto" w:fill="auto"/>
          </w:tcPr>
          <w:p w:rsidR="00422E36" w:rsidRDefault="00287002" w:rsidP="00285DB4">
            <w:pPr>
              <w:spacing w:after="0"/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Công thức và </w:t>
            </w:r>
            <w:r w:rsidR="00CA2FEE" w:rsidRPr="009C38D1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Diện tích đáy của hình chóp trên là </w:t>
            </w:r>
            <w:r w:rsidR="00CA2FEE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: </w:t>
            </w:r>
            <w:r w:rsidR="00CA2FEE"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>S =</w:t>
            </w:r>
            <w:r w:rsidR="00422E36"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>a</w:t>
            </w:r>
            <w:r w:rsidR="00422E36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n-GB" w:eastAsia="en-GB"/>
              </w:rPr>
              <w:t>2</w:t>
            </w:r>
            <w:r w:rsidR="00422E36"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 xml:space="preserve"> </w:t>
            </w:r>
          </w:p>
          <w:p w:rsidR="007A36A4" w:rsidRPr="00CA2FEE" w:rsidRDefault="00422E36" w:rsidP="00285DB4">
            <w:pPr>
              <w:spacing w:after="0"/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>=</w:t>
            </w:r>
            <w:r w:rsidR="00CA2FEE"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 xml:space="preserve"> 5</w:t>
            </w:r>
            <w:r w:rsidR="00CA2FEE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n-GB" w:eastAsia="en-GB"/>
              </w:rPr>
              <w:t>2</w:t>
            </w:r>
            <w:r w:rsidR="00CA2FEE"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 xml:space="preserve"> = 25 m</w:t>
            </w:r>
            <w:r w:rsidR="00CA2FEE">
              <w:rPr>
                <w:rFonts w:ascii="Times New Roman" w:eastAsia="Calibri" w:hAnsi="Times New Roman" w:cs="Times New Roman"/>
                <w:sz w:val="26"/>
                <w:szCs w:val="26"/>
                <w:vertAlign w:val="superscript"/>
                <w:lang w:val="en-GB" w:eastAsia="en-GB"/>
              </w:rPr>
              <w:t>2</w:t>
            </w:r>
            <w:r w:rsidR="00CA2FEE">
              <w:rPr>
                <w:rFonts w:ascii="Times New Roman" w:eastAsia="Calibri" w:hAnsi="Times New Roman" w:cs="Times New Roman"/>
                <w:sz w:val="26"/>
                <w:szCs w:val="26"/>
                <w:lang w:val="en-GB" w:eastAsia="en-GB"/>
              </w:rPr>
              <w:t>.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7A36A4" w:rsidRPr="00F246E6" w:rsidRDefault="00F246E6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>
              <w:rPr>
                <w:sz w:val="26"/>
                <w:szCs w:val="26"/>
                <w:lang w:val="vi-VN"/>
              </w:rPr>
              <w:t>,</w:t>
            </w:r>
            <w:r>
              <w:rPr>
                <w:sz w:val="26"/>
                <w:szCs w:val="26"/>
              </w:rPr>
              <w:t>0</w:t>
            </w:r>
          </w:p>
        </w:tc>
      </w:tr>
      <w:tr w:rsidR="007A36A4" w:rsidRPr="00FB0D69" w:rsidTr="00285DB4">
        <w:trPr>
          <w:trHeight w:val="704"/>
          <w:jc w:val="center"/>
        </w:trPr>
        <w:tc>
          <w:tcPr>
            <w:tcW w:w="1393" w:type="dxa"/>
            <w:vMerge/>
            <w:shd w:val="clear" w:color="auto" w:fill="auto"/>
          </w:tcPr>
          <w:p w:rsidR="007A36A4" w:rsidRPr="00FB0D69" w:rsidRDefault="007A36A4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925" w:type="dxa"/>
            <w:shd w:val="clear" w:color="auto" w:fill="auto"/>
            <w:vAlign w:val="center"/>
          </w:tcPr>
          <w:p w:rsidR="007A36A4" w:rsidRPr="00FB0D69" w:rsidRDefault="007A36A4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  <w:r w:rsidR="00CA2FEE"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6945" w:type="dxa"/>
            <w:shd w:val="clear" w:color="auto" w:fill="auto"/>
          </w:tcPr>
          <w:p w:rsidR="007A36A4" w:rsidRPr="00CA2FEE" w:rsidRDefault="00287002" w:rsidP="00285DB4">
            <w:pPr>
              <w:spacing w:after="0"/>
              <w:rPr>
                <w:rFonts w:ascii="Times New Roman" w:eastAsia="Calibri" w:hAnsi="Times New Roman" w:cs="Times New Roman"/>
                <w:sz w:val="26"/>
                <w:szCs w:val="26"/>
                <w:lang w:val="vi-VN" w:eastAsia="en-GB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Công thức và </w:t>
            </w:r>
            <w:r w:rsidR="00CA2FEE" w:rsidRPr="009C38D1">
              <w:rPr>
                <w:rFonts w:ascii="Times New Roman" w:eastAsiaTheme="minorEastAsia" w:hAnsi="Times New Roman" w:cs="Times New Roman"/>
                <w:sz w:val="28"/>
                <w:szCs w:val="28"/>
              </w:rPr>
              <w:t>Thể tích đáy của hình chóp trên là</w:t>
            </w:r>
            <w:r w:rsidR="00CA2FEE">
              <w:rPr>
                <w:rFonts w:ascii="Times New Roman" w:eastAsiaTheme="minorEastAsia" w:hAnsi="Times New Roman" w:cs="Times New Roman"/>
                <w:sz w:val="28"/>
                <w:szCs w:val="28"/>
              </w:rPr>
              <w:t>: V = S.h = 25.9 = 225 m</w:t>
            </w:r>
            <w:r w:rsidR="00CA2FEE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3</w:t>
            </w:r>
            <w:r w:rsidR="00CA2FEE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67" w:type="dxa"/>
            <w:shd w:val="clear" w:color="auto" w:fill="auto"/>
            <w:vAlign w:val="center"/>
          </w:tcPr>
          <w:p w:rsidR="007A36A4" w:rsidRDefault="007A36A4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</w:p>
          <w:p w:rsidR="007A36A4" w:rsidRPr="00F246E6" w:rsidRDefault="00F246E6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CA2FEE">
              <w:rPr>
                <w:sz w:val="26"/>
                <w:szCs w:val="26"/>
                <w:lang w:val="vi-VN"/>
              </w:rPr>
              <w:t>,</w:t>
            </w:r>
            <w:r>
              <w:rPr>
                <w:sz w:val="26"/>
                <w:szCs w:val="26"/>
              </w:rPr>
              <w:t>0</w:t>
            </w:r>
          </w:p>
        </w:tc>
      </w:tr>
      <w:tr w:rsidR="00BD7F36" w:rsidRPr="00FB0D69" w:rsidTr="00285DB4">
        <w:trPr>
          <w:trHeight w:val="20"/>
          <w:jc w:val="center"/>
        </w:trPr>
        <w:tc>
          <w:tcPr>
            <w:tcW w:w="13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2C37" w:rsidRPr="00FB0D69" w:rsidRDefault="00CA2FEE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17</w:t>
            </w:r>
          </w:p>
          <w:p w:rsidR="00B02C37" w:rsidRPr="00FB0D69" w:rsidRDefault="00B02C37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(1</w:t>
            </w:r>
            <w:r w:rsidR="00956E23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,0</w:t>
            </w:r>
            <w:r w:rsidR="004218E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đ</w:t>
            </w:r>
            <w:r w:rsidRPr="00FB0D6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92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2C37" w:rsidRPr="00FB0D69" w:rsidRDefault="00B02C37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945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54B4B" w:rsidRPr="00C54B4B" w:rsidRDefault="00C963E9" w:rsidP="00285DB4">
            <w:pPr>
              <w:tabs>
                <w:tab w:val="left" w:pos="567"/>
              </w:tabs>
              <w:spacing w:after="0" w:line="240" w:lineRule="auto"/>
              <w:rPr>
                <w:position w:val="-24"/>
                <w:sz w:val="26"/>
                <w:szCs w:val="26"/>
              </w:rPr>
            </w:pPr>
            <w:r w:rsidRPr="00FB0D69">
              <w:rPr>
                <w:position w:val="-24"/>
                <w:sz w:val="26"/>
                <w:szCs w:val="26"/>
              </w:rPr>
              <w:object w:dxaOrig="3960" w:dyaOrig="639">
                <v:shape id="_x0000_i1030" type="#_x0000_t75" style="width:198pt;height:32.25pt" o:ole="">
                  <v:imagedata r:id="rId32" o:title=""/>
                </v:shape>
                <o:OLEObject Type="Embed" ProgID="Equation.DSMT4" ShapeID="_x0000_i1030" DrawAspect="Content" ObjectID="_1752583797" r:id="rId33"/>
              </w:object>
            </w:r>
          </w:p>
          <w:p w:rsidR="00A170CF" w:rsidRPr="00FB0D69" w:rsidRDefault="00C963E9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FB0D69">
              <w:rPr>
                <w:position w:val="-96"/>
                <w:sz w:val="26"/>
                <w:szCs w:val="26"/>
              </w:rPr>
              <w:object w:dxaOrig="6200" w:dyaOrig="2720">
                <v:shape id="_x0000_i1031" type="#_x0000_t75" style="width:309.75pt;height:135.75pt" o:ole="">
                  <v:imagedata r:id="rId34" o:title=""/>
                </v:shape>
                <o:OLEObject Type="Embed" ProgID="Equation.DSMT4" ShapeID="_x0000_i1031" DrawAspect="Content" ObjectID="_1752583798" r:id="rId35"/>
              </w:object>
            </w:r>
          </w:p>
        </w:tc>
        <w:tc>
          <w:tcPr>
            <w:tcW w:w="867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7E16" w:rsidRPr="00FB0D69" w:rsidRDefault="00EC7E16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</w:p>
          <w:p w:rsidR="00EC7E16" w:rsidRPr="00FB0D69" w:rsidRDefault="00EC7E16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  <w:r w:rsidRPr="00FB0D69">
              <w:rPr>
                <w:sz w:val="26"/>
                <w:szCs w:val="26"/>
              </w:rPr>
              <w:t>0,25</w:t>
            </w: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</w:rPr>
            </w:pP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  <w:lang w:val="vi-VN"/>
              </w:rPr>
            </w:pPr>
            <w:r w:rsidRPr="00FB0D69">
              <w:rPr>
                <w:sz w:val="26"/>
                <w:szCs w:val="26"/>
                <w:lang w:val="vi-VN"/>
              </w:rPr>
              <w:t>0,25</w:t>
            </w: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  <w:lang w:val="vi-VN"/>
              </w:rPr>
            </w:pP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  <w:lang w:val="vi-VN"/>
              </w:rPr>
            </w:pPr>
            <w:r w:rsidRPr="00FB0D69">
              <w:rPr>
                <w:sz w:val="26"/>
                <w:szCs w:val="26"/>
                <w:lang w:val="vi-VN"/>
              </w:rPr>
              <w:t>0,25</w:t>
            </w: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  <w:lang w:val="vi-VN"/>
              </w:rPr>
            </w:pPr>
          </w:p>
          <w:p w:rsidR="001F1EE7" w:rsidRPr="00FB0D69" w:rsidRDefault="001F1EE7" w:rsidP="00285DB4">
            <w:pPr>
              <w:pStyle w:val="BodyText"/>
              <w:spacing w:before="8"/>
              <w:ind w:left="0"/>
              <w:rPr>
                <w:sz w:val="26"/>
                <w:szCs w:val="26"/>
                <w:lang w:val="vi-VN"/>
              </w:rPr>
            </w:pPr>
          </w:p>
          <w:p w:rsidR="00B02C37" w:rsidRPr="00FB0D69" w:rsidRDefault="001F1EE7" w:rsidP="00285DB4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FB0D6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1F1EE7" w:rsidRPr="00FB0D69" w:rsidRDefault="001F1EE7" w:rsidP="00285DB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:rsidR="00B738D0" w:rsidRDefault="00B738D0" w:rsidP="00C1386C">
      <w:pPr>
        <w:pStyle w:val="ListParagraph"/>
        <w:spacing w:after="0"/>
        <w:ind w:left="1080"/>
        <w:rPr>
          <w:rFonts w:ascii="Times New Roman" w:hAnsi="Times New Roman" w:cs="Times New Roman"/>
          <w:sz w:val="26"/>
          <w:szCs w:val="26"/>
          <w:lang w:val="pt-BR"/>
        </w:rPr>
      </w:pPr>
    </w:p>
    <w:p w:rsidR="00956E23" w:rsidRPr="00285DB4" w:rsidRDefault="00285DB4" w:rsidP="00285DB4">
      <w:pPr>
        <w:spacing w:after="0"/>
        <w:ind w:left="1440" w:hanging="36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  <w:r>
        <w:rPr>
          <w:rFonts w:ascii="Symbol" w:hAnsi="Symbol" w:cs="Times New Roman"/>
          <w:color w:val="FF0000"/>
          <w:sz w:val="26"/>
          <w:szCs w:val="26"/>
          <w:lang w:val="pt-BR"/>
        </w:rPr>
        <w:t></w:t>
      </w:r>
      <w:r>
        <w:rPr>
          <w:rFonts w:ascii="Symbol" w:hAnsi="Symbol" w:cs="Times New Roman"/>
          <w:color w:val="FF0000"/>
          <w:sz w:val="26"/>
          <w:szCs w:val="26"/>
          <w:lang w:val="pt-BR"/>
        </w:rPr>
        <w:tab/>
      </w:r>
      <w:r w:rsidR="00956E23" w:rsidRPr="00285DB4"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  <w:t>Lưu ý: HS có cách giải khác hợp lý vẫn cho điểm tối đa.</w:t>
      </w: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Pr="004926F2" w:rsidRDefault="00285DB4" w:rsidP="00285DB4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4926F2">
        <w:rPr>
          <w:rFonts w:ascii="Times New Roman" w:hAnsi="Times New Roman" w:cs="Times New Roman"/>
          <w:b/>
          <w:bCs/>
          <w:sz w:val="26"/>
          <w:szCs w:val="26"/>
        </w:rPr>
        <w:lastRenderedPageBreak/>
        <w:t>BẢN ĐẶC TẢ ĐỀ KIỂM TRA CUỐI HỌC KỲ II</w:t>
      </w:r>
    </w:p>
    <w:p w:rsidR="00285DB4" w:rsidRPr="004926F2" w:rsidRDefault="00285DB4" w:rsidP="00285DB4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4926F2">
        <w:rPr>
          <w:rFonts w:ascii="Times New Roman" w:hAnsi="Times New Roman" w:cs="Times New Roman"/>
          <w:b/>
          <w:bCs/>
          <w:sz w:val="26"/>
          <w:szCs w:val="26"/>
        </w:rPr>
        <w:t>MÔN TOÁN 8</w:t>
      </w:r>
    </w:p>
    <w:p w:rsidR="00285DB4" w:rsidRPr="004926F2" w:rsidRDefault="00285DB4" w:rsidP="00285DB4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4926F2">
        <w:rPr>
          <w:rFonts w:ascii="Times New Roman" w:hAnsi="Times New Roman" w:cs="Times New Roman"/>
          <w:b/>
          <w:bCs/>
          <w:sz w:val="26"/>
          <w:szCs w:val="26"/>
        </w:rPr>
        <w:t>NĂM HỌC 2023-2024</w:t>
      </w:r>
    </w:p>
    <w:p w:rsidR="00285DB4" w:rsidRPr="004926F2" w:rsidRDefault="00285DB4" w:rsidP="00285DB4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(</w:t>
      </w:r>
      <w:r w:rsidRPr="004926F2">
        <w:rPr>
          <w:rFonts w:ascii="Times New Roman" w:hAnsi="Times New Roman" w:cs="Times New Roman"/>
          <w:b/>
          <w:bCs/>
          <w:sz w:val="26"/>
          <w:szCs w:val="26"/>
        </w:rPr>
        <w:t>Thời gian 90 phút</w:t>
      </w:r>
      <w:r>
        <w:rPr>
          <w:rFonts w:ascii="Times New Roman" w:hAnsi="Times New Roman" w:cs="Times New Roman"/>
          <w:b/>
          <w:bCs/>
          <w:sz w:val="26"/>
          <w:szCs w:val="26"/>
        </w:rPr>
        <w:t>)</w:t>
      </w:r>
    </w:p>
    <w:tbl>
      <w:tblPr>
        <w:tblStyle w:val="TableGrid"/>
        <w:tblW w:w="13750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255"/>
        <w:gridCol w:w="1579"/>
        <w:gridCol w:w="6521"/>
        <w:gridCol w:w="850"/>
        <w:gridCol w:w="1134"/>
        <w:gridCol w:w="851"/>
        <w:gridCol w:w="992"/>
      </w:tblGrid>
      <w:tr w:rsidR="00285DB4" w:rsidRPr="006F51B9" w:rsidTr="00675CD8">
        <w:trPr>
          <w:trHeight w:val="626"/>
        </w:trPr>
        <w:tc>
          <w:tcPr>
            <w:tcW w:w="568" w:type="dxa"/>
            <w:vMerge w:val="restart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T</w:t>
            </w:r>
          </w:p>
        </w:tc>
        <w:tc>
          <w:tcPr>
            <w:tcW w:w="1255" w:type="dxa"/>
            <w:vMerge w:val="restart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Chương/</w:t>
            </w:r>
          </w:p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C</w:t>
            </w: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hủ đề</w:t>
            </w:r>
          </w:p>
        </w:tc>
        <w:tc>
          <w:tcPr>
            <w:tcW w:w="1579" w:type="dxa"/>
            <w:vMerge w:val="restart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Nội dung/Đơn vị kiến thức</w:t>
            </w:r>
          </w:p>
        </w:tc>
        <w:tc>
          <w:tcPr>
            <w:tcW w:w="6521" w:type="dxa"/>
            <w:vMerge w:val="restart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 xml:space="preserve">Mức độ đánh giá </w:t>
            </w:r>
          </w:p>
        </w:tc>
        <w:tc>
          <w:tcPr>
            <w:tcW w:w="3827" w:type="dxa"/>
            <w:gridSpan w:val="4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Số câu hỏi theo mức độ nhận thức</w:t>
            </w:r>
          </w:p>
        </w:tc>
      </w:tr>
      <w:tr w:rsidR="00285DB4" w:rsidRPr="006F51B9" w:rsidTr="00675CD8">
        <w:trPr>
          <w:trHeight w:val="626"/>
        </w:trPr>
        <w:tc>
          <w:tcPr>
            <w:tcW w:w="568" w:type="dxa"/>
            <w:vMerge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55" w:type="dxa"/>
            <w:vMerge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  <w:vMerge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Nhận bi</w:t>
            </w: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ế</w:t>
            </w: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</w:t>
            </w:r>
          </w:p>
        </w:tc>
        <w:tc>
          <w:tcPr>
            <w:tcW w:w="1134" w:type="dxa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hông hiểu</w:t>
            </w:r>
          </w:p>
        </w:tc>
        <w:tc>
          <w:tcPr>
            <w:tcW w:w="851" w:type="dxa"/>
            <w:vAlign w:val="center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Vận dụng</w:t>
            </w:r>
          </w:p>
        </w:tc>
        <w:tc>
          <w:tcPr>
            <w:tcW w:w="992" w:type="dxa"/>
          </w:tcPr>
          <w:p w:rsidR="00285DB4" w:rsidRPr="00200C61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200C61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Vận dụng cao</w:t>
            </w:r>
          </w:p>
        </w:tc>
      </w:tr>
      <w:tr w:rsidR="00285DB4" w:rsidRPr="006F51B9" w:rsidTr="00675CD8">
        <w:trPr>
          <w:trHeight w:val="1097"/>
        </w:trPr>
        <w:tc>
          <w:tcPr>
            <w:tcW w:w="568" w:type="dxa"/>
            <w:vMerge w:val="restart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1</w:t>
            </w:r>
          </w:p>
        </w:tc>
        <w:tc>
          <w:tcPr>
            <w:tcW w:w="1255" w:type="dxa"/>
            <w:vMerge w:val="restart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i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Phương trình</w:t>
            </w:r>
          </w:p>
        </w:tc>
        <w:tc>
          <w:tcPr>
            <w:tcW w:w="1579" w:type="dxa"/>
            <w:vMerge w:val="restart"/>
            <w:vAlign w:val="center"/>
          </w:tcPr>
          <w:p w:rsidR="00285DB4" w:rsidRPr="006F51B9" w:rsidRDefault="00285DB4" w:rsidP="00675CD8">
            <w:pPr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Phương trình bậc nhất</w:t>
            </w: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Mô tả được phương trình bậc nhất một ẩn và cách giải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1,0 </w:t>
            </w: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817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255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i/>
                <w:noProof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/>
            <w:vAlign w:val="center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:</w:t>
            </w:r>
            <w:r w:rsidRPr="006F51B9"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  <w:t xml:space="preserve"> 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– Giải được phương trình bậc nhất một ẩn.</w:t>
            </w:r>
          </w:p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6F51B9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phương trình bậc nhất 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(ví dụ: các bài toán liên quan đến chuyển động trong Vật lí, các bài toán liên quan đến Hoá học,...). 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,5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2,0 </w:t>
            </w: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817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255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i/>
                <w:noProof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/>
            <w:vAlign w:val="center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 cao:</w:t>
            </w:r>
          </w:p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</w:t>
            </w:r>
            <w:r w:rsidRPr="006F51B9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>(phức hợp, không quen thuộc)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phương trình bậc nhất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pacing w:val="-4"/>
                <w:sz w:val="24"/>
                <w:szCs w:val="24"/>
              </w:rPr>
              <w:t xml:space="preserve">1,0 </w:t>
            </w:r>
          </w:p>
        </w:tc>
      </w:tr>
      <w:tr w:rsidR="00285DB4" w:rsidRPr="006F51B9" w:rsidTr="00675CD8">
        <w:trPr>
          <w:trHeight w:val="1817"/>
        </w:trPr>
        <w:tc>
          <w:tcPr>
            <w:tcW w:w="568" w:type="dxa"/>
            <w:vMerge w:val="restart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2</w:t>
            </w:r>
          </w:p>
        </w:tc>
        <w:tc>
          <w:tcPr>
            <w:tcW w:w="1255" w:type="dxa"/>
            <w:vMerge w:val="restart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noProof/>
                <w:color w:val="000000" w:themeColor="text1"/>
                <w:sz w:val="24"/>
                <w:szCs w:val="24"/>
                <w:lang w:val="vi-VN"/>
              </w:rPr>
              <w:t>Hàm số và đồ thị</w:t>
            </w:r>
          </w:p>
        </w:tc>
        <w:tc>
          <w:tcPr>
            <w:tcW w:w="1579" w:type="dxa"/>
            <w:vAlign w:val="center"/>
          </w:tcPr>
          <w:p w:rsidR="00285DB4" w:rsidRPr="008242A0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8242A0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Hàm số và đồ thị</w:t>
            </w:r>
          </w:p>
        </w:tc>
        <w:tc>
          <w:tcPr>
            <w:tcW w:w="6521" w:type="dxa"/>
            <w:vAlign w:val="center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b/>
                <w:bCs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color w:val="000000" w:themeColor="text1"/>
                <w:sz w:val="24"/>
                <w:szCs w:val="24"/>
                <w:lang w:val="vi-VN"/>
              </w:rPr>
              <w:t xml:space="preserve">Nhận biết: 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color w:val="000000" w:themeColor="text1"/>
                <w:sz w:val="24"/>
                <w:szCs w:val="24"/>
                <w:lang w:val="vi-VN"/>
              </w:rPr>
              <w:t>– Nhận biết được những mô hình thực tế dẫn đến khái niệm hàm số.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color w:val="000000" w:themeColor="text1"/>
                <w:sz w:val="24"/>
                <w:szCs w:val="24"/>
              </w:rPr>
            </w:pPr>
            <w:r w:rsidRPr="006F51B9">
              <w:rPr>
                <w:rFonts w:eastAsia="Calibri" w:cs="Times New Roman"/>
                <w:noProof/>
                <w:color w:val="000000" w:themeColor="text1"/>
                <w:sz w:val="24"/>
                <w:szCs w:val="24"/>
                <w:lang w:val="vi-VN"/>
              </w:rPr>
              <w:t>– Nhận biết được đồ thị hàm số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  <w:t>4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</w:rPr>
              <w:t>1,0</w:t>
            </w: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817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255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 w:val="restart"/>
            <w:vAlign w:val="center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Thông hiểu: </w:t>
            </w:r>
          </w:p>
          <w:p w:rsidR="00285DB4" w:rsidRPr="006F51B9" w:rsidRDefault="00285DB4" w:rsidP="00675CD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Thiết lập được bảng giá trị của hàm số bậc nhất </w:t>
            </w:r>
            <w:r w:rsidRPr="006F51B9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y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= </w:t>
            </w:r>
            <w:r w:rsidRPr="006F51B9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x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+ </w:t>
            </w:r>
            <w:r w:rsidRPr="006F51B9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>b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</w:t>
            </w:r>
            <w:r w:rsidRPr="006F51B9">
              <w:rPr>
                <w:rFonts w:eastAsia="Calibri" w:cs="Times New Roman"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sym w:font="Symbol" w:char="F0B9"/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0). </w:t>
            </w:r>
          </w:p>
          <w:p w:rsidR="00285DB4" w:rsidRPr="006F51B9" w:rsidRDefault="00285DB4" w:rsidP="00675CD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Sử dụng được hệ số góc của đường thẳng để nhận biết và giải thích được sự cắt nhau hoặc song song của hai đường thẳng cho trước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</w:tcPr>
          <w:p w:rsidR="00285DB4" w:rsidRPr="008242A0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8242A0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Pr="008242A0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</w:t>
            </w:r>
            <w:r w:rsidRPr="008242A0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</w:t>
            </w: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817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255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579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i/>
                <w:noProof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Vận dụng: </w:t>
            </w:r>
          </w:p>
          <w:p w:rsidR="00285DB4" w:rsidRPr="006F51B9" w:rsidRDefault="00285DB4" w:rsidP="00675CD8">
            <w:pPr>
              <w:suppressAutoHyphens/>
              <w:spacing w:before="120" w:after="12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– Vận dụng được hàm số bậc nhất và đồ thị vào giải quyết một số bài toán thực tiễn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(đơn giản, quen thuộc)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 xml:space="preserve"> (ví dụ: bài toán về chuyển động đều trong Vật lí,...)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color w:val="000000" w:themeColor="text1"/>
                <w:spacing w:val="-8"/>
                <w:sz w:val="24"/>
                <w:szCs w:val="24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8242A0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8242A0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Pr="008242A0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</w:t>
            </w:r>
            <w:r w:rsidRPr="008242A0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</w:t>
            </w: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626"/>
        </w:trPr>
        <w:tc>
          <w:tcPr>
            <w:tcW w:w="568" w:type="dxa"/>
            <w:vMerge w:val="restart"/>
          </w:tcPr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</w:t>
            </w:r>
          </w:p>
        </w:tc>
        <w:tc>
          <w:tcPr>
            <w:tcW w:w="1255" w:type="dxa"/>
            <w:vMerge w:val="restart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Các hình khối trong thực tiễn</w:t>
            </w:r>
          </w:p>
        </w:tc>
        <w:tc>
          <w:tcPr>
            <w:tcW w:w="1579" w:type="dxa"/>
            <w:vMerge w:val="restart"/>
            <w:vAlign w:val="center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 xml:space="preserve">Hình chóp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tam giác đều,  hình chóp tứ giác đều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b/>
                <w:bCs/>
                <w:strike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Nhận biết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Mô tả (đỉnh, mặt đáy, mặt bên, cạnh bên) được hình chóp tam giác đều và hình chóp tứ giác đều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6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1,5 </w:t>
            </w: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626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55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b/>
                <w:bCs/>
                <w:strike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Thông hiểu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Tạo lập được hình chóp tam giác đều và hình chóp tứ giác đều.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Tính được diện tích xung quanh, thể tích của một hình chóp tam giác đều và hình chóp tứ giác đều.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– Giải quyết được một số vấn đề thực tiễn </w:t>
            </w:r>
            <w:r w:rsidRPr="006F51B9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t xml:space="preserve">(đơn giản, quen </w:t>
            </w:r>
            <w:r w:rsidRPr="006F51B9">
              <w:rPr>
                <w:rFonts w:eastAsia="Times New Roman" w:cs="Times New Roman"/>
                <w:b/>
                <w:i/>
                <w:noProof/>
                <w:sz w:val="24"/>
                <w:szCs w:val="24"/>
                <w:lang w:val="vi-VN"/>
              </w:rPr>
              <w:lastRenderedPageBreak/>
              <w:t>thuộc)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gắn với việc tính thể tích, diện tích xung quanh của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hình chóp tam giác đều và hình chóp tứ giác đều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 (ví dụ: tính thể tích hoặc diện tích xung quanh của một số đồ vật quen thuộc có dạng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hình chóp tam giác đều và hình chóp tứ giác đều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,...)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,</w:t>
            </w: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4"/>
                <w:sz w:val="24"/>
                <w:szCs w:val="24"/>
              </w:rPr>
              <w:t>2</w:t>
            </w:r>
            <w:r w:rsidRPr="006F51B9">
              <w:rPr>
                <w:rFonts w:eastAsia="Calibri" w:cs="Times New Roman"/>
                <w:noProof/>
                <w:spacing w:val="-4"/>
                <w:sz w:val="24"/>
                <w:szCs w:val="24"/>
              </w:rPr>
              <w:t xml:space="preserve">,0 </w:t>
            </w: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763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55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Vận dụng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Calibri" w:cs="Times New Roman"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Giải quyết được một số vấn đề thực tiễn gắn với việc tính thể tích, diện tích xung quanh của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hình chóp tam giác đều và hình chóp tứ giác đều</w:t>
            </w: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>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</w:rPr>
            </w:pPr>
            <w:r w:rsidRPr="006F51B9">
              <w:rPr>
                <w:rFonts w:eastAsia="Calibri" w:cs="Times New Roman"/>
                <w:noProof/>
                <w:spacing w:val="-4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763"/>
        </w:trPr>
        <w:tc>
          <w:tcPr>
            <w:tcW w:w="568" w:type="dxa"/>
            <w:vMerge w:val="restart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4</w:t>
            </w:r>
          </w:p>
        </w:tc>
        <w:tc>
          <w:tcPr>
            <w:tcW w:w="1255" w:type="dxa"/>
            <w:vMerge w:val="restart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Một số yếu tố xác suất</w:t>
            </w:r>
          </w:p>
        </w:tc>
        <w:tc>
          <w:tcPr>
            <w:tcW w:w="1579" w:type="dxa"/>
            <w:vMerge w:val="restart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 xml:space="preserve">Mô tả xác suất của biến cố </w:t>
            </w:r>
            <w:r w:rsidRPr="006F51B9">
              <w:rPr>
                <w:rFonts w:eastAsia="Calibri" w:cs="Times New Roman"/>
                <w:b/>
                <w:bCs/>
                <w:i/>
                <w:noProof/>
                <w:spacing w:val="-4"/>
                <w:sz w:val="24"/>
                <w:szCs w:val="24"/>
                <w:lang w:val="vi-VN"/>
              </w:rPr>
              <w:t>ngẫu nhiên</w:t>
            </w:r>
            <w:r w:rsidRPr="006F51B9">
              <w:rPr>
                <w:rFonts w:eastAsia="Times New Roman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 xml:space="preserve"> trong một số ví dụ đơn giản. </w:t>
            </w:r>
            <w:r w:rsidRPr="006F51B9"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>Mối liên hệ giữa xác suất thực nghiệm của một biến cố với xác suất của biến cố đó</w:t>
            </w:r>
          </w:p>
        </w:tc>
        <w:tc>
          <w:tcPr>
            <w:tcW w:w="6521" w:type="dxa"/>
          </w:tcPr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  <w:t>Nhận biết:</w:t>
            </w: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 xml:space="preserve"> </w:t>
            </w:r>
          </w:p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– Nhận biết được mối liên hệ giữa xác suất thực nghiệm của một biến cố với xác suất của biến cố đó thông qua một số ví dụ đơn giản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2 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</w:rPr>
            </w:pPr>
            <w:r w:rsidRPr="006F51B9">
              <w:rPr>
                <w:rFonts w:eastAsia="Calibri" w:cs="Times New Roman"/>
                <w:noProof/>
                <w:spacing w:val="-4"/>
                <w:sz w:val="24"/>
                <w:szCs w:val="24"/>
              </w:rPr>
              <w:t>0,5</w:t>
            </w: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763"/>
        </w:trPr>
        <w:tc>
          <w:tcPr>
            <w:tcW w:w="568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55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579" w:type="dxa"/>
            <w:vMerge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521" w:type="dxa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both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  <w:t xml:space="preserve">Vận dụng: </w:t>
            </w:r>
          </w:p>
          <w:p w:rsidR="00285DB4" w:rsidRPr="006F51B9" w:rsidRDefault="00285DB4" w:rsidP="00675CD8">
            <w:pPr>
              <w:spacing w:before="120" w:after="0" w:line="312" w:lineRule="auto"/>
              <w:jc w:val="both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Times New Roman" w:cs="Times New Roman"/>
                <w:noProof/>
                <w:sz w:val="24"/>
                <w:szCs w:val="24"/>
                <w:lang w:val="vi-VN"/>
              </w:rPr>
              <w:t xml:space="preserve">– Sử dụng được tỉ số để mô tả xác suất của </w:t>
            </w:r>
            <w:r w:rsidRPr="006F51B9">
              <w:rPr>
                <w:rFonts w:eastAsia="Calibri" w:cs="Times New Roman"/>
                <w:noProof/>
                <w:sz w:val="24"/>
                <w:szCs w:val="24"/>
                <w:lang w:val="vi-VN"/>
              </w:rPr>
              <w:t>một biến cố ngẫu nhiên trong một số ví dụ đơn giản.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</w:rPr>
            </w:pP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</w:p>
        </w:tc>
      </w:tr>
      <w:tr w:rsidR="00285DB4" w:rsidRPr="006F51B9" w:rsidTr="00675CD8">
        <w:trPr>
          <w:trHeight w:val="1182"/>
        </w:trPr>
        <w:tc>
          <w:tcPr>
            <w:tcW w:w="9923" w:type="dxa"/>
            <w:gridSpan w:val="4"/>
          </w:tcPr>
          <w:p w:rsidR="00285DB4" w:rsidRPr="006F51B9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ổng</w:t>
            </w:r>
          </w:p>
          <w:p w:rsidR="00285DB4" w:rsidRPr="006F51B9" w:rsidRDefault="00285DB4" w:rsidP="00675CD8">
            <w:pPr>
              <w:suppressAutoHyphens/>
              <w:spacing w:before="120" w:after="0" w:line="312" w:lineRule="auto"/>
              <w:jc w:val="center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t>Điểm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  <w:t>12</w:t>
            </w:r>
          </w:p>
          <w:p w:rsidR="00285DB4" w:rsidRPr="002D580C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</w:pPr>
            <w:r w:rsidRPr="002D580C">
              <w:rPr>
                <w:rFonts w:eastAsia="Calibri" w:cs="Times New Roman"/>
                <w:b/>
                <w:noProof/>
                <w:color w:val="FF0000"/>
                <w:spacing w:val="-4"/>
                <w:sz w:val="24"/>
                <w:szCs w:val="24"/>
              </w:rPr>
              <w:t>3,0</w:t>
            </w: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  <w:t>2</w:t>
            </w:r>
          </w:p>
          <w:p w:rsidR="00285DB4" w:rsidRPr="002D580C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color w:val="FF0000"/>
                <w:spacing w:val="-4"/>
                <w:sz w:val="24"/>
                <w:szCs w:val="24"/>
              </w:rPr>
              <w:t>3,5</w:t>
            </w: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2</w:t>
            </w:r>
          </w:p>
          <w:p w:rsidR="00285DB4" w:rsidRPr="002D580C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color w:val="FF0000"/>
                <w:spacing w:val="-8"/>
                <w:sz w:val="24"/>
                <w:szCs w:val="24"/>
              </w:rPr>
              <w:t>2,5</w:t>
            </w: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  <w:t>1</w:t>
            </w:r>
          </w:p>
          <w:p w:rsidR="00285DB4" w:rsidRPr="002D580C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4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color w:val="FF0000"/>
                <w:spacing w:val="-4"/>
                <w:sz w:val="24"/>
                <w:szCs w:val="24"/>
              </w:rPr>
              <w:t>1,0</w:t>
            </w:r>
          </w:p>
        </w:tc>
      </w:tr>
      <w:tr w:rsidR="00285DB4" w:rsidRPr="006F51B9" w:rsidTr="00675CD8">
        <w:trPr>
          <w:trHeight w:val="541"/>
        </w:trPr>
        <w:tc>
          <w:tcPr>
            <w:tcW w:w="9923" w:type="dxa"/>
            <w:gridSpan w:val="4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center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ỉ lệ %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0 %</w:t>
            </w: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5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851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2</w:t>
            </w: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5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992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</w:tr>
      <w:tr w:rsidR="00285DB4" w:rsidRPr="006F51B9" w:rsidTr="00675CD8">
        <w:trPr>
          <w:trHeight w:val="769"/>
        </w:trPr>
        <w:tc>
          <w:tcPr>
            <w:tcW w:w="9923" w:type="dxa"/>
            <w:gridSpan w:val="4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center"/>
              <w:rPr>
                <w:rFonts w:eastAsia="Times New Roman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lastRenderedPageBreak/>
              <w:t>Tỉ lệ chung</w:t>
            </w:r>
          </w:p>
        </w:tc>
        <w:tc>
          <w:tcPr>
            <w:tcW w:w="850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0 %</w:t>
            </w:r>
          </w:p>
        </w:tc>
        <w:tc>
          <w:tcPr>
            <w:tcW w:w="1134" w:type="dxa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5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1843" w:type="dxa"/>
            <w:gridSpan w:val="2"/>
          </w:tcPr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noProof/>
                <w:spacing w:val="-4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5</w:t>
            </w:r>
            <w:r w:rsidRPr="006F51B9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</w:tr>
    </w:tbl>
    <w:p w:rsidR="00285DB4" w:rsidRDefault="00285DB4" w:rsidP="00285DB4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:rsidR="00285DB4" w:rsidRDefault="00285DB4" w:rsidP="00285DB4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</w:p>
    <w:p w:rsidR="00285DB4" w:rsidRDefault="00285DB4" w:rsidP="00285DB4">
      <w:pPr>
        <w:spacing w:before="120" w:after="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</w:rPr>
      </w:pPr>
    </w:p>
    <w:p w:rsidR="00285DB4" w:rsidRPr="00A304B5" w:rsidRDefault="00285DB4" w:rsidP="00285DB4">
      <w:pPr>
        <w:spacing w:after="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</w:rPr>
      </w:pPr>
      <w:r w:rsidRPr="00A9467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KHUNG MA TRẬN ĐỀ KIỂM TRA</w:t>
      </w:r>
      <w:r w:rsidRPr="00C04FE0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3C535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CUỐI </w:t>
      </w:r>
      <w:r w:rsidRPr="00090C4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HỌC KỲ I</w:t>
      </w:r>
      <w:r w:rsidRPr="003C5357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I</w:t>
      </w:r>
      <w:r w:rsidRPr="00090C49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</w:p>
    <w:p w:rsidR="00285DB4" w:rsidRDefault="00285DB4" w:rsidP="00285DB4">
      <w:pPr>
        <w:spacing w:before="120" w:after="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MÔN TOÁN</w:t>
      </w:r>
      <w:r w:rsidRPr="00A9467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LỚP 8</w:t>
      </w:r>
    </w:p>
    <w:p w:rsidR="00285DB4" w:rsidRPr="00D80A3C" w:rsidRDefault="00285DB4" w:rsidP="00285DB4">
      <w:pPr>
        <w:spacing w:before="120" w:after="0" w:line="312" w:lineRule="auto"/>
        <w:jc w:val="center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NĂM HỌC 2023-2024</w:t>
      </w:r>
    </w:p>
    <w:p w:rsidR="00285DB4" w:rsidRPr="00D80A3C" w:rsidRDefault="00285DB4" w:rsidP="00285DB4">
      <w:pPr>
        <w:spacing w:before="120" w:after="0" w:line="312" w:lineRule="auto"/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</w:pP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>TRẮC NGHIỆM</w:t>
      </w:r>
      <w:r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:</w:t>
      </w: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3</w:t>
      </w:r>
      <w:r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,0</w:t>
      </w: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ĐIỂM</w:t>
      </w:r>
      <w:r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;</w:t>
      </w: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TỰ LUẬN</w:t>
      </w:r>
      <w:r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:</w:t>
      </w: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7</w:t>
      </w:r>
      <w:r>
        <w:rPr>
          <w:rFonts w:ascii="Times New Roman" w:eastAsia="Calibri" w:hAnsi="Times New Roman" w:cs="Times New Roman"/>
          <w:b/>
          <w:bCs/>
          <w:noProof/>
          <w:sz w:val="26"/>
          <w:szCs w:val="26"/>
        </w:rPr>
        <w:t>,0</w:t>
      </w:r>
      <w:r w:rsidRPr="00D80A3C">
        <w:rPr>
          <w:rFonts w:ascii="Times New Roman" w:eastAsia="Calibri" w:hAnsi="Times New Roman" w:cs="Times New Roman"/>
          <w:b/>
          <w:bCs/>
          <w:noProof/>
          <w:sz w:val="26"/>
          <w:szCs w:val="26"/>
          <w:lang w:val="vi-VN"/>
        </w:rPr>
        <w:t xml:space="preserve"> ĐIỂM</w:t>
      </w:r>
    </w:p>
    <w:tbl>
      <w:tblPr>
        <w:tblStyle w:val="TableGrid"/>
        <w:tblW w:w="4916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07"/>
        <w:gridCol w:w="1350"/>
        <w:gridCol w:w="3186"/>
        <w:gridCol w:w="927"/>
        <w:gridCol w:w="808"/>
        <w:gridCol w:w="838"/>
        <w:gridCol w:w="808"/>
        <w:gridCol w:w="838"/>
        <w:gridCol w:w="962"/>
        <w:gridCol w:w="689"/>
        <w:gridCol w:w="938"/>
        <w:gridCol w:w="1505"/>
      </w:tblGrid>
      <w:tr w:rsidR="00285DB4" w:rsidRPr="0034740A" w:rsidTr="00675CD8">
        <w:trPr>
          <w:trHeight w:val="352"/>
        </w:trPr>
        <w:tc>
          <w:tcPr>
            <w:tcW w:w="261" w:type="pct"/>
            <w:vMerge w:val="restart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T</w:t>
            </w:r>
          </w:p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  <w:t>(1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)</w:t>
            </w:r>
          </w:p>
        </w:tc>
        <w:tc>
          <w:tcPr>
            <w:tcW w:w="498" w:type="pct"/>
            <w:vMerge w:val="restart"/>
            <w:vAlign w:val="center"/>
          </w:tcPr>
          <w:p w:rsidR="00285DB4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Chương/</w:t>
            </w:r>
          </w:p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Chủ đề</w:t>
            </w:r>
          </w:p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Cs/>
                <w:noProof/>
                <w:spacing w:val="-8"/>
                <w:sz w:val="24"/>
                <w:szCs w:val="24"/>
                <w:lang w:val="vi-VN"/>
              </w:rPr>
              <w:t>(2)</w:t>
            </w:r>
          </w:p>
        </w:tc>
        <w:tc>
          <w:tcPr>
            <w:tcW w:w="1175" w:type="pct"/>
            <w:vMerge w:val="restart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Nội dung/đơn vị kiến thức</w:t>
            </w:r>
          </w:p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  <w:t>(3)</w:t>
            </w:r>
          </w:p>
        </w:tc>
        <w:tc>
          <w:tcPr>
            <w:tcW w:w="2511" w:type="pct"/>
            <w:gridSpan w:val="8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Mức độ đánh giá</w:t>
            </w:r>
          </w:p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  <w:t>(4-11)</w:t>
            </w:r>
          </w:p>
        </w:tc>
        <w:tc>
          <w:tcPr>
            <w:tcW w:w="555" w:type="pct"/>
            <w:vMerge w:val="restar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ổng % điểm</w:t>
            </w:r>
          </w:p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  <w:t>(12)</w:t>
            </w:r>
          </w:p>
        </w:tc>
      </w:tr>
      <w:tr w:rsidR="00285DB4" w:rsidRPr="0034740A" w:rsidTr="00675CD8">
        <w:trPr>
          <w:trHeight w:val="140"/>
        </w:trPr>
        <w:tc>
          <w:tcPr>
            <w:tcW w:w="261" w:type="pct"/>
            <w:vMerge/>
            <w:vAlign w:val="center"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98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40" w:type="pct"/>
            <w:gridSpan w:val="2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Nhận biết</w:t>
            </w:r>
          </w:p>
        </w:tc>
        <w:tc>
          <w:tcPr>
            <w:tcW w:w="607" w:type="pct"/>
            <w:gridSpan w:val="2"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hông hiểu</w:t>
            </w:r>
          </w:p>
        </w:tc>
        <w:tc>
          <w:tcPr>
            <w:tcW w:w="664" w:type="pct"/>
            <w:gridSpan w:val="2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Vận dụng</w:t>
            </w:r>
          </w:p>
        </w:tc>
        <w:tc>
          <w:tcPr>
            <w:tcW w:w="600" w:type="pct"/>
            <w:gridSpan w:val="2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Vận dụng cao</w:t>
            </w:r>
          </w:p>
        </w:tc>
        <w:tc>
          <w:tcPr>
            <w:tcW w:w="555" w:type="pct"/>
            <w:vMerge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34740A" w:rsidTr="00675CD8">
        <w:trPr>
          <w:trHeight w:val="422"/>
        </w:trPr>
        <w:tc>
          <w:tcPr>
            <w:tcW w:w="261" w:type="pct"/>
            <w:vMerge/>
            <w:vAlign w:val="center"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98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298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09" w:type="pct"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298" w:type="pct"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309" w:type="pct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NKQ</w:t>
            </w: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after="0" w:line="312" w:lineRule="auto"/>
              <w:ind w:hanging="105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TL</w:t>
            </w:r>
          </w:p>
        </w:tc>
        <w:tc>
          <w:tcPr>
            <w:tcW w:w="555" w:type="pct"/>
            <w:vMerge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34740A" w:rsidTr="00675CD8">
        <w:trPr>
          <w:trHeight w:val="512"/>
        </w:trPr>
        <w:tc>
          <w:tcPr>
            <w:tcW w:w="261" w:type="pct"/>
            <w:vMerge w:val="restart"/>
            <w:vAlign w:val="center"/>
          </w:tcPr>
          <w:p w:rsidR="00285DB4" w:rsidRPr="0034740A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t xml:space="preserve">   </w:t>
            </w:r>
            <w:r w:rsidRPr="0034740A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1</w:t>
            </w:r>
          </w:p>
        </w:tc>
        <w:tc>
          <w:tcPr>
            <w:tcW w:w="498" w:type="pct"/>
            <w:vMerge w:val="restart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Phương trình</w:t>
            </w:r>
          </w:p>
        </w:tc>
        <w:tc>
          <w:tcPr>
            <w:tcW w:w="1175" w:type="pct"/>
            <w:vMerge w:val="restart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Phương trình bậc nhất</w:t>
            </w: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0,5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 13 a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,0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0,5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,0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</w:tr>
      <w:tr w:rsidR="00285DB4" w:rsidRPr="0034740A" w:rsidTr="00675CD8">
        <w:trPr>
          <w:trHeight w:val="337"/>
        </w:trPr>
        <w:tc>
          <w:tcPr>
            <w:tcW w:w="261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498" w:type="pct"/>
            <w:vMerge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,5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 13b</w:t>
            </w: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;15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2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0 đ</w:t>
            </w: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,5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2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0 đ</w:t>
            </w:r>
          </w:p>
        </w:tc>
      </w:tr>
      <w:tr w:rsidR="00285DB4" w:rsidRPr="0034740A" w:rsidTr="00675CD8">
        <w:trPr>
          <w:trHeight w:val="362"/>
        </w:trPr>
        <w:tc>
          <w:tcPr>
            <w:tcW w:w="261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498" w:type="pct"/>
            <w:vMerge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 17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,0 đ</w:t>
            </w: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3C3832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,0 đ</w:t>
            </w:r>
          </w:p>
        </w:tc>
      </w:tr>
      <w:tr w:rsidR="00285DB4" w:rsidRPr="0034740A" w:rsidTr="00675CD8">
        <w:trPr>
          <w:trHeight w:val="537"/>
        </w:trPr>
        <w:tc>
          <w:tcPr>
            <w:tcW w:w="261" w:type="pct"/>
            <w:vMerge w:val="restart"/>
          </w:tcPr>
          <w:p w:rsidR="00285DB4" w:rsidRPr="0034740A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  <w:lastRenderedPageBreak/>
              <w:t xml:space="preserve">   </w:t>
            </w:r>
            <w:r w:rsidRPr="0034740A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2</w:t>
            </w:r>
          </w:p>
        </w:tc>
        <w:tc>
          <w:tcPr>
            <w:tcW w:w="498" w:type="pct"/>
            <w:vMerge w:val="restart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Hàm số và đồ thị</w:t>
            </w:r>
          </w:p>
        </w:tc>
        <w:tc>
          <w:tcPr>
            <w:tcW w:w="1175" w:type="pct"/>
            <w:vAlign w:val="center"/>
          </w:tcPr>
          <w:p w:rsidR="00285DB4" w:rsidRPr="008242A0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8242A0">
              <w:rPr>
                <w:rFonts w:eastAsia="Calibri" w:cs="Times New Roman"/>
                <w:b/>
                <w:i/>
                <w:noProof/>
                <w:color w:val="000000" w:themeColor="text1"/>
                <w:spacing w:val="-8"/>
                <w:sz w:val="24"/>
                <w:szCs w:val="24"/>
              </w:rPr>
              <w:t>Hàm số và đồ thị</w:t>
            </w:r>
          </w:p>
        </w:tc>
        <w:tc>
          <w:tcPr>
            <w:tcW w:w="342" w:type="pct"/>
            <w:shd w:val="clear" w:color="auto" w:fill="E7E6E6" w:themeFill="background2"/>
          </w:tcPr>
          <w:p w:rsidR="00285DB4" w:rsidRPr="00DF5310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DF5310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4</w:t>
            </w:r>
          </w:p>
          <w:p w:rsidR="00285DB4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 1</w:t>
            </w: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;2;3;4</w:t>
            </w:r>
          </w:p>
          <w:p w:rsidR="00285DB4" w:rsidRPr="00DF5310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</w:rPr>
            </w:pPr>
            <w:r w:rsidRPr="00DF5310">
              <w:rPr>
                <w:rFonts w:eastAsia="Calibri" w:cs="Times New Roman"/>
                <w:noProof/>
                <w:color w:val="000000" w:themeColor="text1"/>
                <w:spacing w:val="-8"/>
                <w:sz w:val="24"/>
                <w:szCs w:val="24"/>
              </w:rPr>
              <w:t>1,0 đ</w:t>
            </w: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4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0 đ</w:t>
            </w:r>
          </w:p>
        </w:tc>
      </w:tr>
      <w:tr w:rsidR="00285DB4" w:rsidRPr="0034740A" w:rsidTr="00675CD8">
        <w:trPr>
          <w:trHeight w:val="537"/>
        </w:trPr>
        <w:tc>
          <w:tcPr>
            <w:tcW w:w="261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</w:pPr>
          </w:p>
        </w:tc>
        <w:tc>
          <w:tcPr>
            <w:tcW w:w="498" w:type="pct"/>
            <w:vMerge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 w:val="restart"/>
            <w:vAlign w:val="center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Hàm số bậc nhất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br/>
              <w:t xml:space="preserve">y = ax + b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 và đồ thị. Hệ số góc của đường thẳng y = ax + b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(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 xml:space="preserve">a 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sym w:font="Symbol" w:char="F0B9"/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 xml:space="preserve">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0</w:t>
            </w:r>
            <w:r w:rsidRPr="006F51B9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).</w:t>
            </w:r>
          </w:p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DF5310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 14a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,5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,5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</w:tr>
      <w:tr w:rsidR="00285DB4" w:rsidRPr="0034740A" w:rsidTr="00675CD8">
        <w:trPr>
          <w:trHeight w:val="537"/>
        </w:trPr>
        <w:tc>
          <w:tcPr>
            <w:tcW w:w="261" w:type="pct"/>
            <w:vMerge/>
          </w:tcPr>
          <w:p w:rsidR="00285DB4" w:rsidRPr="0034740A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bCs/>
                <w:noProof/>
                <w:sz w:val="24"/>
                <w:szCs w:val="24"/>
              </w:rPr>
            </w:pPr>
          </w:p>
        </w:tc>
        <w:tc>
          <w:tcPr>
            <w:tcW w:w="498" w:type="pct"/>
            <w:vMerge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:rsidR="00285DB4" w:rsidRPr="006F51B9" w:rsidRDefault="00285DB4" w:rsidP="00675CD8">
            <w:pPr>
              <w:suppressAutoHyphens/>
              <w:spacing w:before="120" w:after="120" w:line="312" w:lineRule="auto"/>
              <w:jc w:val="center"/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DF5310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11797E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11797E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14b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</w:t>
            </w: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5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,5</w:t>
            </w:r>
          </w:p>
          <w:p w:rsidR="00285DB4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,5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</w:tr>
      <w:tr w:rsidR="00285DB4" w:rsidRPr="0034740A" w:rsidTr="00675CD8">
        <w:trPr>
          <w:trHeight w:val="512"/>
        </w:trPr>
        <w:tc>
          <w:tcPr>
            <w:tcW w:w="261" w:type="pct"/>
            <w:vMerge w:val="restart"/>
          </w:tcPr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</w:t>
            </w:r>
          </w:p>
        </w:tc>
        <w:tc>
          <w:tcPr>
            <w:tcW w:w="498" w:type="pct"/>
            <w:vMerge w:val="restart"/>
            <w:vAlign w:val="center"/>
          </w:tcPr>
          <w:p w:rsidR="00285DB4" w:rsidRPr="006F51B9" w:rsidRDefault="00285DB4" w:rsidP="00675CD8">
            <w:pPr>
              <w:spacing w:before="120" w:after="0" w:line="312" w:lineRule="auto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6F51B9">
              <w:rPr>
                <w:rFonts w:eastAsia="Calibri" w:cs="Times New Roman"/>
                <w:b/>
                <w:bCs/>
                <w:noProof/>
                <w:sz w:val="24"/>
                <w:szCs w:val="24"/>
                <w:lang w:val="vi-VN"/>
              </w:rPr>
              <w:t>Các hình khối trong thực tiễn</w:t>
            </w:r>
          </w:p>
        </w:tc>
        <w:tc>
          <w:tcPr>
            <w:tcW w:w="1175" w:type="pct"/>
            <w:vMerge w:val="restart"/>
            <w:vAlign w:val="center"/>
          </w:tcPr>
          <w:p w:rsidR="00285DB4" w:rsidRPr="006F51B9" w:rsidRDefault="00285DB4" w:rsidP="00675CD8">
            <w:pPr>
              <w:suppressAutoHyphens/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</w:pPr>
            <w:r w:rsidRPr="006F51B9"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  <w:t xml:space="preserve">Hình chóp </w:t>
            </w:r>
            <w:r w:rsidRPr="006F51B9">
              <w:rPr>
                <w:rFonts w:eastAsia="Calibri" w:cs="Times New Roman"/>
                <w:b/>
                <w:i/>
                <w:noProof/>
                <w:sz w:val="24"/>
                <w:szCs w:val="24"/>
                <w:lang w:val="vi-VN"/>
              </w:rPr>
              <w:t>tam giác đều,  hình chóp tứ giác đều</w:t>
            </w:r>
          </w:p>
          <w:p w:rsidR="00285DB4" w:rsidRPr="006F51B9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i/>
                <w:iCs/>
                <w:noProof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6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7;8;9;10;11;12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</w:t>
            </w: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5 đ</w:t>
            </w: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7CAAC" w:themeColor="accent2" w:themeTint="66"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6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1,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5 đ</w:t>
            </w:r>
          </w:p>
        </w:tc>
      </w:tr>
      <w:tr w:rsidR="00285DB4" w:rsidRPr="0034740A" w:rsidTr="00675CD8">
        <w:trPr>
          <w:trHeight w:val="408"/>
        </w:trPr>
        <w:tc>
          <w:tcPr>
            <w:tcW w:w="261" w:type="pct"/>
            <w:vMerge/>
          </w:tcPr>
          <w:p w:rsidR="00285DB4" w:rsidRPr="0034740A" w:rsidRDefault="00285DB4" w:rsidP="00675CD8">
            <w:pPr>
              <w:spacing w:before="40" w:after="0" w:line="312" w:lineRule="auto"/>
              <w:ind w:hanging="109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98" w:type="pct"/>
            <w:vMerge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Câu 16</w:t>
            </w: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 xml:space="preserve">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2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,0 đ</w:t>
            </w: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noProof/>
                <w:spacing w:val="-8"/>
                <w:sz w:val="24"/>
                <w:szCs w:val="24"/>
              </w:rPr>
              <w:t>2,0</w:t>
            </w: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 xml:space="preserve"> đ</w:t>
            </w:r>
          </w:p>
        </w:tc>
      </w:tr>
      <w:tr w:rsidR="00285DB4" w:rsidRPr="0034740A" w:rsidTr="00675CD8">
        <w:trPr>
          <w:trHeight w:val="909"/>
        </w:trPr>
        <w:tc>
          <w:tcPr>
            <w:tcW w:w="261" w:type="pct"/>
            <w:vMerge w:val="restart"/>
          </w:tcPr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  <w:p w:rsidR="00285DB4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  <w:p w:rsidR="00285DB4" w:rsidRPr="0034740A" w:rsidRDefault="00285DB4" w:rsidP="00675CD8">
            <w:pPr>
              <w:spacing w:before="12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4</w:t>
            </w:r>
          </w:p>
        </w:tc>
        <w:tc>
          <w:tcPr>
            <w:tcW w:w="498" w:type="pct"/>
            <w:vMerge w:val="restart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z w:val="24"/>
                <w:szCs w:val="24"/>
                <w:lang w:val="vi-VN"/>
              </w:rPr>
              <w:t>Một số yếu tố xác suất</w:t>
            </w:r>
          </w:p>
        </w:tc>
        <w:tc>
          <w:tcPr>
            <w:tcW w:w="1175" w:type="pct"/>
            <w:vMerge w:val="restart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 xml:space="preserve">Mô tả xác suất của biến cố </w:t>
            </w:r>
            <w:r w:rsidRPr="0034740A">
              <w:rPr>
                <w:rFonts w:eastAsia="Calibri" w:cs="Times New Roman"/>
                <w:b/>
                <w:bCs/>
                <w:i/>
                <w:noProof/>
                <w:spacing w:val="-4"/>
                <w:sz w:val="24"/>
                <w:szCs w:val="24"/>
                <w:lang w:val="vi-VN"/>
              </w:rPr>
              <w:t>ngẫu nhiên</w:t>
            </w:r>
            <w:r w:rsidRPr="0034740A">
              <w:rPr>
                <w:rFonts w:eastAsia="Times New Roman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 xml:space="preserve"> trong một số ví dụ đơn giản. </w:t>
            </w:r>
            <w:r w:rsidRPr="0034740A">
              <w:rPr>
                <w:rFonts w:eastAsia="Calibri" w:cs="Times New Roman"/>
                <w:b/>
                <w:i/>
                <w:noProof/>
                <w:spacing w:val="-4"/>
                <w:sz w:val="24"/>
                <w:szCs w:val="24"/>
                <w:lang w:val="vi-VN"/>
              </w:rPr>
              <w:t>Mối liên hệ giữa xác suất thực nghiệm của một biến cố với xác suất của biến cố đó</w:t>
            </w: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2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 xml:space="preserve">Câu </w:t>
            </w: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5</w:t>
            </w:r>
            <w:r w:rsidRPr="0034740A"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;</w:t>
            </w:r>
            <w:r>
              <w:rPr>
                <w:rFonts w:eastAsia="Calibri" w:cs="Times New Roman"/>
                <w:noProof/>
                <w:color w:val="FF0000"/>
                <w:spacing w:val="-8"/>
                <w:sz w:val="24"/>
                <w:szCs w:val="24"/>
              </w:rPr>
              <w:t>6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,5 đ</w:t>
            </w: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2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noProof/>
                <w:spacing w:val="-8"/>
                <w:sz w:val="24"/>
                <w:szCs w:val="24"/>
              </w:rPr>
              <w:t>0,5 đ</w:t>
            </w:r>
          </w:p>
        </w:tc>
      </w:tr>
      <w:tr w:rsidR="00285DB4" w:rsidRPr="0034740A" w:rsidTr="00675CD8">
        <w:trPr>
          <w:trHeight w:val="426"/>
        </w:trPr>
        <w:tc>
          <w:tcPr>
            <w:tcW w:w="261" w:type="pct"/>
            <w:vMerge/>
          </w:tcPr>
          <w:p w:rsidR="00285DB4" w:rsidRPr="0034740A" w:rsidRDefault="00285DB4" w:rsidP="00675CD8">
            <w:pPr>
              <w:spacing w:before="40" w:after="0" w:line="312" w:lineRule="auto"/>
              <w:ind w:hanging="109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498" w:type="pct"/>
            <w:vMerge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175" w:type="pct"/>
            <w:vMerge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342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55" w:type="pct"/>
            <w:shd w:val="clear" w:color="auto" w:fill="FFF2CC" w:themeFill="accent4" w:themeFillTint="3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54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34740A" w:rsidTr="00675CD8">
        <w:trPr>
          <w:trHeight w:val="264"/>
        </w:trPr>
        <w:tc>
          <w:tcPr>
            <w:tcW w:w="1934" w:type="pct"/>
            <w:gridSpan w:val="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ổng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lastRenderedPageBreak/>
              <w:t>Điểm</w:t>
            </w:r>
          </w:p>
        </w:tc>
        <w:tc>
          <w:tcPr>
            <w:tcW w:w="342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lastRenderedPageBreak/>
              <w:t>12</w:t>
            </w: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t xml:space="preserve"> 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lastRenderedPageBreak/>
              <w:t>3</w:t>
            </w:r>
            <w:r w:rsidRPr="0034740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>,0 đ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0%</w:t>
            </w:r>
          </w:p>
        </w:tc>
        <w:tc>
          <w:tcPr>
            <w:tcW w:w="298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09" w:type="pct"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298" w:type="pct"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t>2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lastRenderedPageBreak/>
              <w:t>3,5</w:t>
            </w:r>
            <w:r w:rsidRPr="0034740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 xml:space="preserve"> đ</w:t>
            </w:r>
          </w:p>
          <w:p w:rsidR="00285DB4" w:rsidRPr="0034740A" w:rsidRDefault="00285DB4" w:rsidP="00675CD8">
            <w:pPr>
              <w:spacing w:before="40" w:after="0" w:line="312" w:lineRule="auto"/>
              <w:ind w:hanging="143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5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309" w:type="pct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</w:p>
        </w:tc>
        <w:tc>
          <w:tcPr>
            <w:tcW w:w="355" w:type="pct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t>2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lastRenderedPageBreak/>
              <w:t xml:space="preserve"> 2,5</w:t>
            </w:r>
            <w:r w:rsidRPr="0034740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 xml:space="preserve"> đ</w:t>
            </w:r>
          </w:p>
          <w:p w:rsidR="00285DB4" w:rsidRPr="0034740A" w:rsidRDefault="00285DB4" w:rsidP="00675CD8">
            <w:pPr>
              <w:spacing w:before="40" w:after="0" w:line="312" w:lineRule="auto"/>
              <w:ind w:right="-105" w:hanging="101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25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254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346" w:type="pc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  <w:t>1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lastRenderedPageBreak/>
              <w:t xml:space="preserve"> </w:t>
            </w:r>
            <w:r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>1,0</w:t>
            </w:r>
            <w:r w:rsidRPr="0034740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t xml:space="preserve"> đ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0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lastRenderedPageBreak/>
              <w:t>17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bCs/>
                <w:noProof/>
                <w:color w:val="FF0000"/>
                <w:spacing w:val="-8"/>
                <w:sz w:val="24"/>
                <w:szCs w:val="24"/>
              </w:rPr>
              <w:lastRenderedPageBreak/>
              <w:t>10 đ</w:t>
            </w: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00%</w:t>
            </w:r>
          </w:p>
        </w:tc>
      </w:tr>
      <w:tr w:rsidR="00285DB4" w:rsidRPr="0034740A" w:rsidTr="00675CD8">
        <w:trPr>
          <w:trHeight w:val="264"/>
        </w:trPr>
        <w:tc>
          <w:tcPr>
            <w:tcW w:w="1934" w:type="pct"/>
            <w:gridSpan w:val="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lastRenderedPageBreak/>
              <w:t>Tỉ lệ %</w:t>
            </w:r>
          </w:p>
        </w:tc>
        <w:tc>
          <w:tcPr>
            <w:tcW w:w="640" w:type="pct"/>
            <w:gridSpan w:val="2"/>
            <w:vMerge w:val="restart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</w:pP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0 %</w:t>
            </w:r>
          </w:p>
        </w:tc>
        <w:tc>
          <w:tcPr>
            <w:tcW w:w="607" w:type="pct"/>
            <w:gridSpan w:val="2"/>
            <w:vMerge w:val="restart"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</w:p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noProof/>
                <w:spacing w:val="-8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5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664" w:type="pct"/>
            <w:gridSpan w:val="2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ind w:right="-105" w:hanging="101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25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600" w:type="pct"/>
            <w:gridSpan w:val="2"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</w:rPr>
            </w:pP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10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%</w:t>
            </w: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</w:p>
        </w:tc>
      </w:tr>
      <w:tr w:rsidR="00285DB4" w:rsidRPr="0034740A" w:rsidTr="00675CD8">
        <w:trPr>
          <w:trHeight w:val="140"/>
        </w:trPr>
        <w:tc>
          <w:tcPr>
            <w:tcW w:w="1934" w:type="pct"/>
            <w:gridSpan w:val="3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Tỉ lệ chung</w:t>
            </w:r>
          </w:p>
        </w:tc>
        <w:tc>
          <w:tcPr>
            <w:tcW w:w="640" w:type="pct"/>
            <w:gridSpan w:val="2"/>
            <w:vMerge/>
            <w:shd w:val="clear" w:color="auto" w:fill="E7E6E6" w:themeFill="background2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607" w:type="pct"/>
            <w:gridSpan w:val="2"/>
            <w:vMerge/>
            <w:shd w:val="clear" w:color="auto" w:fill="FFFFFF" w:themeFill="background1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</w:p>
        </w:tc>
        <w:tc>
          <w:tcPr>
            <w:tcW w:w="1264" w:type="pct"/>
            <w:gridSpan w:val="4"/>
            <w:shd w:val="clear" w:color="auto" w:fill="FFF2CC" w:themeFill="accent4" w:themeFillTint="33"/>
            <w:vAlign w:val="center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3</w:t>
            </w:r>
            <w:r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>5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</w:rPr>
              <w:t xml:space="preserve"> 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%</w:t>
            </w:r>
          </w:p>
        </w:tc>
        <w:tc>
          <w:tcPr>
            <w:tcW w:w="555" w:type="pct"/>
            <w:shd w:val="clear" w:color="auto" w:fill="FFE599" w:themeFill="accent4" w:themeFillTint="66"/>
          </w:tcPr>
          <w:p w:rsidR="00285DB4" w:rsidRPr="0034740A" w:rsidRDefault="00285DB4" w:rsidP="00675CD8">
            <w:pPr>
              <w:spacing w:before="40" w:after="0" w:line="312" w:lineRule="auto"/>
              <w:jc w:val="center"/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</w:pPr>
            <w:r w:rsidRPr="0034740A">
              <w:rPr>
                <w:rFonts w:eastAsia="Calibri" w:cs="Times New Roman"/>
                <w:b/>
                <w:bCs/>
                <w:noProof/>
                <w:spacing w:val="-8"/>
                <w:sz w:val="24"/>
                <w:szCs w:val="24"/>
                <w:lang w:val="vi-VN"/>
              </w:rPr>
              <w:t>100</w:t>
            </w:r>
            <w:r w:rsidRPr="0034740A">
              <w:rPr>
                <w:rFonts w:eastAsia="Calibri" w:cs="Times New Roman"/>
                <w:b/>
                <w:noProof/>
                <w:spacing w:val="-8"/>
                <w:sz w:val="24"/>
                <w:szCs w:val="24"/>
                <w:lang w:val="vi-VN"/>
              </w:rPr>
              <w:t>%</w:t>
            </w:r>
          </w:p>
        </w:tc>
      </w:tr>
    </w:tbl>
    <w:p w:rsidR="00285DB4" w:rsidRDefault="00285DB4" w:rsidP="00285DB4">
      <w:pPr>
        <w:spacing w:after="0"/>
        <w:rPr>
          <w:sz w:val="26"/>
          <w:szCs w:val="26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p w:rsidR="00285DB4" w:rsidRPr="00C54B4B" w:rsidRDefault="00285DB4" w:rsidP="00285DB4">
      <w:pPr>
        <w:pStyle w:val="ListParagraph"/>
        <w:spacing w:after="0"/>
        <w:ind w:left="1440"/>
        <w:rPr>
          <w:rFonts w:ascii="Times New Roman" w:hAnsi="Times New Roman" w:cs="Times New Roman"/>
          <w:b/>
          <w:i/>
          <w:color w:val="FF0000"/>
          <w:sz w:val="26"/>
          <w:szCs w:val="26"/>
          <w:lang w:val="pt-BR"/>
        </w:rPr>
      </w:pPr>
    </w:p>
    <w:sectPr w:rsidR="00285DB4" w:rsidRPr="00C54B4B" w:rsidSect="00285DB4">
      <w:headerReference w:type="default" r:id="rId36"/>
      <w:footerReference w:type="default" r:id="rId37"/>
      <w:pgSz w:w="15840" w:h="12240" w:orient="landscape"/>
      <w:pgMar w:top="1134" w:right="1134" w:bottom="993" w:left="1134" w:header="720" w:footer="2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43B4" w:rsidRDefault="00B043B4" w:rsidP="00C85540">
      <w:pPr>
        <w:spacing w:after="0" w:line="240" w:lineRule="auto"/>
      </w:pPr>
      <w:r>
        <w:separator/>
      </w:r>
    </w:p>
  </w:endnote>
  <w:endnote w:type="continuationSeparator" w:id="0">
    <w:p w:rsidR="00B043B4" w:rsidRDefault="00B043B4" w:rsidP="00C855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DB4" w:rsidRPr="00285DB4" w:rsidRDefault="00285DB4" w:rsidP="00285DB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85DB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</w:t>
    </w:r>
    <w:r w:rsidRPr="00285DB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285DB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85DB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5DB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285DB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85DB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85DB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85DB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85DB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EB500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85DB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43B4" w:rsidRDefault="00B043B4" w:rsidP="00C85540">
      <w:pPr>
        <w:spacing w:after="0" w:line="240" w:lineRule="auto"/>
      </w:pPr>
      <w:r>
        <w:separator/>
      </w:r>
    </w:p>
  </w:footnote>
  <w:footnote w:type="continuationSeparator" w:id="0">
    <w:p w:rsidR="00B043B4" w:rsidRDefault="00B043B4" w:rsidP="00C855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DB4" w:rsidRPr="00285DB4" w:rsidRDefault="00285DB4" w:rsidP="00285DB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85DB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85DB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3460C"/>
    <w:multiLevelType w:val="hybridMultilevel"/>
    <w:tmpl w:val="9D50778C"/>
    <w:lvl w:ilvl="0" w:tplc="EB664CD2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9C34E5"/>
    <w:multiLevelType w:val="hybridMultilevel"/>
    <w:tmpl w:val="F1BA33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204ADD"/>
    <w:multiLevelType w:val="hybridMultilevel"/>
    <w:tmpl w:val="3290072A"/>
    <w:lvl w:ilvl="0" w:tplc="67AE055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C477554"/>
    <w:multiLevelType w:val="hybridMultilevel"/>
    <w:tmpl w:val="39DE5778"/>
    <w:lvl w:ilvl="0" w:tplc="45961A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CAE6FB9"/>
    <w:multiLevelType w:val="hybridMultilevel"/>
    <w:tmpl w:val="B8066D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F07027E"/>
    <w:multiLevelType w:val="hybridMultilevel"/>
    <w:tmpl w:val="8B8CED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7359DC"/>
    <w:multiLevelType w:val="hybridMultilevel"/>
    <w:tmpl w:val="25EAD282"/>
    <w:lvl w:ilvl="0" w:tplc="BF546C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E0F3849"/>
    <w:multiLevelType w:val="hybridMultilevel"/>
    <w:tmpl w:val="AF1C31D8"/>
    <w:lvl w:ilvl="0" w:tplc="5CDCE8C6">
      <w:start w:val="1"/>
      <w:numFmt w:val="upperLetter"/>
      <w:lvlText w:val="%1."/>
      <w:lvlJc w:val="left"/>
      <w:pPr>
        <w:ind w:left="720" w:hanging="360"/>
      </w:pPr>
      <w:rPr>
        <w:rFonts w:eastAsiaTheme="minorEastAsia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6DF47C5"/>
    <w:multiLevelType w:val="hybridMultilevel"/>
    <w:tmpl w:val="FE721244"/>
    <w:lvl w:ilvl="0" w:tplc="32B6CAD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79E7510"/>
    <w:multiLevelType w:val="hybridMultilevel"/>
    <w:tmpl w:val="5A3868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04731B"/>
    <w:multiLevelType w:val="hybridMultilevel"/>
    <w:tmpl w:val="109C96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78025B"/>
    <w:multiLevelType w:val="hybridMultilevel"/>
    <w:tmpl w:val="865AB1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956157"/>
    <w:multiLevelType w:val="hybridMultilevel"/>
    <w:tmpl w:val="9E0009E4"/>
    <w:lvl w:ilvl="0" w:tplc="561CD4EA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8E225A"/>
    <w:multiLevelType w:val="hybridMultilevel"/>
    <w:tmpl w:val="30487EF2"/>
    <w:lvl w:ilvl="0" w:tplc="850ED7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04C4227"/>
    <w:multiLevelType w:val="hybridMultilevel"/>
    <w:tmpl w:val="E9784A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27C229D"/>
    <w:multiLevelType w:val="hybridMultilevel"/>
    <w:tmpl w:val="33744D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8B28D9"/>
    <w:multiLevelType w:val="hybridMultilevel"/>
    <w:tmpl w:val="C90672AC"/>
    <w:lvl w:ilvl="0" w:tplc="74821584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color w:val="333333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5175B1"/>
    <w:multiLevelType w:val="hybridMultilevel"/>
    <w:tmpl w:val="87B24704"/>
    <w:lvl w:ilvl="0" w:tplc="0D7CCEFE">
      <w:start w:val="2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BD12C31"/>
    <w:multiLevelType w:val="hybridMultilevel"/>
    <w:tmpl w:val="9E78C83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E8E3448"/>
    <w:multiLevelType w:val="hybridMultilevel"/>
    <w:tmpl w:val="4CE089F0"/>
    <w:lvl w:ilvl="0" w:tplc="76E48A7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0">
    <w:nsid w:val="642779C5"/>
    <w:multiLevelType w:val="hybridMultilevel"/>
    <w:tmpl w:val="A8F0B42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31095B"/>
    <w:multiLevelType w:val="hybridMultilevel"/>
    <w:tmpl w:val="D1EA88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144CD9"/>
    <w:multiLevelType w:val="hybridMultilevel"/>
    <w:tmpl w:val="8CF03B58"/>
    <w:lvl w:ilvl="0" w:tplc="7B9208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A67406B"/>
    <w:multiLevelType w:val="hybridMultilevel"/>
    <w:tmpl w:val="E53A9B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480000"/>
    <w:multiLevelType w:val="hybridMultilevel"/>
    <w:tmpl w:val="5AD64E70"/>
    <w:lvl w:ilvl="0" w:tplc="C4906E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72A4B97"/>
    <w:multiLevelType w:val="hybridMultilevel"/>
    <w:tmpl w:val="98B868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9B01A58"/>
    <w:multiLevelType w:val="hybridMultilevel"/>
    <w:tmpl w:val="7FE043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BB074B0"/>
    <w:multiLevelType w:val="hybridMultilevel"/>
    <w:tmpl w:val="E5FC94B6"/>
    <w:lvl w:ilvl="0" w:tplc="EE0E33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11"/>
  </w:num>
  <w:num w:numId="3">
    <w:abstractNumId w:val="20"/>
  </w:num>
  <w:num w:numId="4">
    <w:abstractNumId w:val="24"/>
  </w:num>
  <w:num w:numId="5">
    <w:abstractNumId w:val="13"/>
  </w:num>
  <w:num w:numId="6">
    <w:abstractNumId w:val="22"/>
  </w:num>
  <w:num w:numId="7">
    <w:abstractNumId w:val="19"/>
  </w:num>
  <w:num w:numId="8">
    <w:abstractNumId w:val="3"/>
  </w:num>
  <w:num w:numId="9">
    <w:abstractNumId w:val="27"/>
  </w:num>
  <w:num w:numId="10">
    <w:abstractNumId w:val="2"/>
  </w:num>
  <w:num w:numId="11">
    <w:abstractNumId w:val="12"/>
  </w:num>
  <w:num w:numId="12">
    <w:abstractNumId w:val="17"/>
  </w:num>
  <w:num w:numId="13">
    <w:abstractNumId w:val="25"/>
  </w:num>
  <w:num w:numId="14">
    <w:abstractNumId w:val="4"/>
  </w:num>
  <w:num w:numId="15">
    <w:abstractNumId w:val="7"/>
  </w:num>
  <w:num w:numId="16">
    <w:abstractNumId w:val="8"/>
  </w:num>
  <w:num w:numId="17">
    <w:abstractNumId w:val="14"/>
  </w:num>
  <w:num w:numId="18">
    <w:abstractNumId w:val="26"/>
  </w:num>
  <w:num w:numId="19">
    <w:abstractNumId w:val="6"/>
  </w:num>
  <w:num w:numId="20">
    <w:abstractNumId w:val="15"/>
  </w:num>
  <w:num w:numId="21">
    <w:abstractNumId w:val="10"/>
  </w:num>
  <w:num w:numId="22">
    <w:abstractNumId w:val="16"/>
  </w:num>
  <w:num w:numId="23">
    <w:abstractNumId w:val="23"/>
  </w:num>
  <w:num w:numId="24">
    <w:abstractNumId w:val="9"/>
  </w:num>
  <w:num w:numId="25">
    <w:abstractNumId w:val="1"/>
  </w:num>
  <w:num w:numId="26">
    <w:abstractNumId w:val="0"/>
  </w:num>
  <w:num w:numId="27">
    <w:abstractNumId w:val="18"/>
  </w:num>
  <w:num w:numId="2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2C2"/>
    <w:rsid w:val="00006FE7"/>
    <w:rsid w:val="00032070"/>
    <w:rsid w:val="000334A8"/>
    <w:rsid w:val="00042391"/>
    <w:rsid w:val="000605B0"/>
    <w:rsid w:val="00071411"/>
    <w:rsid w:val="000758B5"/>
    <w:rsid w:val="00090C49"/>
    <w:rsid w:val="000B4861"/>
    <w:rsid w:val="000B4AB8"/>
    <w:rsid w:val="000C78FB"/>
    <w:rsid w:val="000E1076"/>
    <w:rsid w:val="000E7BBC"/>
    <w:rsid w:val="000F0F8A"/>
    <w:rsid w:val="000F5256"/>
    <w:rsid w:val="00101303"/>
    <w:rsid w:val="00103069"/>
    <w:rsid w:val="0011797E"/>
    <w:rsid w:val="00140321"/>
    <w:rsid w:val="00154C6B"/>
    <w:rsid w:val="001609AA"/>
    <w:rsid w:val="00187958"/>
    <w:rsid w:val="001A0FDB"/>
    <w:rsid w:val="001A7641"/>
    <w:rsid w:val="001B3DC5"/>
    <w:rsid w:val="001B3FB4"/>
    <w:rsid w:val="001D518A"/>
    <w:rsid w:val="001E7910"/>
    <w:rsid w:val="001F1EE7"/>
    <w:rsid w:val="001F456B"/>
    <w:rsid w:val="001F7F1C"/>
    <w:rsid w:val="00200C61"/>
    <w:rsid w:val="0023665A"/>
    <w:rsid w:val="00237B24"/>
    <w:rsid w:val="00240320"/>
    <w:rsid w:val="002547DE"/>
    <w:rsid w:val="002667C1"/>
    <w:rsid w:val="0027291F"/>
    <w:rsid w:val="00285DB4"/>
    <w:rsid w:val="00287002"/>
    <w:rsid w:val="002A28AE"/>
    <w:rsid w:val="002B6216"/>
    <w:rsid w:val="002D580C"/>
    <w:rsid w:val="002F1F61"/>
    <w:rsid w:val="002F3C78"/>
    <w:rsid w:val="00307015"/>
    <w:rsid w:val="00313646"/>
    <w:rsid w:val="003213F0"/>
    <w:rsid w:val="00327EFF"/>
    <w:rsid w:val="003304C8"/>
    <w:rsid w:val="00337631"/>
    <w:rsid w:val="00341F83"/>
    <w:rsid w:val="0034740A"/>
    <w:rsid w:val="00347D2B"/>
    <w:rsid w:val="003518AA"/>
    <w:rsid w:val="00372BC2"/>
    <w:rsid w:val="00396F21"/>
    <w:rsid w:val="003A61E1"/>
    <w:rsid w:val="003B21EE"/>
    <w:rsid w:val="003C3832"/>
    <w:rsid w:val="003C5357"/>
    <w:rsid w:val="003D4D7E"/>
    <w:rsid w:val="003D674F"/>
    <w:rsid w:val="003F2606"/>
    <w:rsid w:val="004218E7"/>
    <w:rsid w:val="00422E36"/>
    <w:rsid w:val="00433082"/>
    <w:rsid w:val="00444B34"/>
    <w:rsid w:val="00450BB4"/>
    <w:rsid w:val="00467387"/>
    <w:rsid w:val="00490A81"/>
    <w:rsid w:val="004926F2"/>
    <w:rsid w:val="004A5A4A"/>
    <w:rsid w:val="004A67B0"/>
    <w:rsid w:val="004B5B1B"/>
    <w:rsid w:val="004F011C"/>
    <w:rsid w:val="005268D1"/>
    <w:rsid w:val="00544722"/>
    <w:rsid w:val="0055512D"/>
    <w:rsid w:val="005669AA"/>
    <w:rsid w:val="005810EA"/>
    <w:rsid w:val="00590057"/>
    <w:rsid w:val="00595F82"/>
    <w:rsid w:val="005D52E1"/>
    <w:rsid w:val="005F3DE7"/>
    <w:rsid w:val="005F4908"/>
    <w:rsid w:val="0060287A"/>
    <w:rsid w:val="00604B65"/>
    <w:rsid w:val="006356E4"/>
    <w:rsid w:val="00640034"/>
    <w:rsid w:val="00656F74"/>
    <w:rsid w:val="006605C4"/>
    <w:rsid w:val="00661473"/>
    <w:rsid w:val="00674CA9"/>
    <w:rsid w:val="00675AD0"/>
    <w:rsid w:val="0068283F"/>
    <w:rsid w:val="006851B2"/>
    <w:rsid w:val="00692F00"/>
    <w:rsid w:val="00697FC3"/>
    <w:rsid w:val="006A3A2C"/>
    <w:rsid w:val="006A4D27"/>
    <w:rsid w:val="006B38A7"/>
    <w:rsid w:val="006C0C09"/>
    <w:rsid w:val="006C2860"/>
    <w:rsid w:val="006C3F40"/>
    <w:rsid w:val="006C7A8B"/>
    <w:rsid w:val="006E5A7D"/>
    <w:rsid w:val="006F2CE0"/>
    <w:rsid w:val="006F51B9"/>
    <w:rsid w:val="006F64A6"/>
    <w:rsid w:val="0070678E"/>
    <w:rsid w:val="00722C73"/>
    <w:rsid w:val="007638CA"/>
    <w:rsid w:val="007702A9"/>
    <w:rsid w:val="00770D48"/>
    <w:rsid w:val="007716AD"/>
    <w:rsid w:val="007A36A4"/>
    <w:rsid w:val="007D549F"/>
    <w:rsid w:val="007D5E38"/>
    <w:rsid w:val="00811CCA"/>
    <w:rsid w:val="00813A7A"/>
    <w:rsid w:val="00821528"/>
    <w:rsid w:val="00821E01"/>
    <w:rsid w:val="00822E77"/>
    <w:rsid w:val="008242A0"/>
    <w:rsid w:val="00856E57"/>
    <w:rsid w:val="008634CC"/>
    <w:rsid w:val="008A73AD"/>
    <w:rsid w:val="008B16E8"/>
    <w:rsid w:val="008E5C5D"/>
    <w:rsid w:val="008E77CE"/>
    <w:rsid w:val="008E7C06"/>
    <w:rsid w:val="00903B44"/>
    <w:rsid w:val="0091466B"/>
    <w:rsid w:val="009208E9"/>
    <w:rsid w:val="00937682"/>
    <w:rsid w:val="0094108C"/>
    <w:rsid w:val="00956E23"/>
    <w:rsid w:val="00957BB1"/>
    <w:rsid w:val="009C38D1"/>
    <w:rsid w:val="009C7AE5"/>
    <w:rsid w:val="009D2D9F"/>
    <w:rsid w:val="009E0136"/>
    <w:rsid w:val="009F2231"/>
    <w:rsid w:val="009F530D"/>
    <w:rsid w:val="009F637E"/>
    <w:rsid w:val="009F7E52"/>
    <w:rsid w:val="009F7FC4"/>
    <w:rsid w:val="00A170CF"/>
    <w:rsid w:val="00A209B8"/>
    <w:rsid w:val="00A304B5"/>
    <w:rsid w:val="00A401D0"/>
    <w:rsid w:val="00A4572D"/>
    <w:rsid w:val="00A54D86"/>
    <w:rsid w:val="00A5788A"/>
    <w:rsid w:val="00A658EE"/>
    <w:rsid w:val="00A9467C"/>
    <w:rsid w:val="00A95B5C"/>
    <w:rsid w:val="00AC1F35"/>
    <w:rsid w:val="00AC44ED"/>
    <w:rsid w:val="00AD5B7C"/>
    <w:rsid w:val="00AF0FD9"/>
    <w:rsid w:val="00B02C37"/>
    <w:rsid w:val="00B043B4"/>
    <w:rsid w:val="00B46852"/>
    <w:rsid w:val="00B46EC6"/>
    <w:rsid w:val="00B47FD1"/>
    <w:rsid w:val="00B5368C"/>
    <w:rsid w:val="00B676DC"/>
    <w:rsid w:val="00B704B0"/>
    <w:rsid w:val="00B738D0"/>
    <w:rsid w:val="00B75AB3"/>
    <w:rsid w:val="00B7645B"/>
    <w:rsid w:val="00BC1472"/>
    <w:rsid w:val="00BC40CA"/>
    <w:rsid w:val="00BD22AB"/>
    <w:rsid w:val="00BD7F36"/>
    <w:rsid w:val="00BF6586"/>
    <w:rsid w:val="00BF7DBC"/>
    <w:rsid w:val="00C04FE0"/>
    <w:rsid w:val="00C131DB"/>
    <w:rsid w:val="00C1386C"/>
    <w:rsid w:val="00C54B4B"/>
    <w:rsid w:val="00C724A9"/>
    <w:rsid w:val="00C85540"/>
    <w:rsid w:val="00C963E9"/>
    <w:rsid w:val="00C96E01"/>
    <w:rsid w:val="00CA2FEE"/>
    <w:rsid w:val="00CC1D47"/>
    <w:rsid w:val="00CD285B"/>
    <w:rsid w:val="00CD4497"/>
    <w:rsid w:val="00CE100E"/>
    <w:rsid w:val="00CF1CB3"/>
    <w:rsid w:val="00D2676A"/>
    <w:rsid w:val="00D342E5"/>
    <w:rsid w:val="00D4686B"/>
    <w:rsid w:val="00D4688C"/>
    <w:rsid w:val="00D47528"/>
    <w:rsid w:val="00D702F0"/>
    <w:rsid w:val="00D752C2"/>
    <w:rsid w:val="00D80A3C"/>
    <w:rsid w:val="00D95896"/>
    <w:rsid w:val="00DB47D5"/>
    <w:rsid w:val="00DD5EDB"/>
    <w:rsid w:val="00DE48AA"/>
    <w:rsid w:val="00DF5310"/>
    <w:rsid w:val="00E21625"/>
    <w:rsid w:val="00E549C5"/>
    <w:rsid w:val="00E74DB6"/>
    <w:rsid w:val="00E8247D"/>
    <w:rsid w:val="00EB500D"/>
    <w:rsid w:val="00EC17D4"/>
    <w:rsid w:val="00EC7E16"/>
    <w:rsid w:val="00F043FE"/>
    <w:rsid w:val="00F0778F"/>
    <w:rsid w:val="00F246E6"/>
    <w:rsid w:val="00F43AB8"/>
    <w:rsid w:val="00F517FA"/>
    <w:rsid w:val="00F57BBE"/>
    <w:rsid w:val="00F62987"/>
    <w:rsid w:val="00F6373F"/>
    <w:rsid w:val="00F67549"/>
    <w:rsid w:val="00F7222F"/>
    <w:rsid w:val="00F81763"/>
    <w:rsid w:val="00F90FE7"/>
    <w:rsid w:val="00FB0D69"/>
    <w:rsid w:val="00FD72AB"/>
    <w:rsid w:val="00FF7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547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E5C5D"/>
    <w:rPr>
      <w:color w:val="808080"/>
    </w:rPr>
  </w:style>
  <w:style w:type="paragraph" w:styleId="NormalWeb">
    <w:name w:val="Normal (Web)"/>
    <w:basedOn w:val="Normal"/>
    <w:uiPriority w:val="99"/>
    <w:unhideWhenUsed/>
    <w:rsid w:val="000F0F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F0F8A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02C37"/>
    <w:pPr>
      <w:widowControl w:val="0"/>
      <w:autoSpaceDE w:val="0"/>
      <w:autoSpaceDN w:val="0"/>
      <w:spacing w:before="26" w:after="0" w:line="240" w:lineRule="auto"/>
      <w:ind w:left="1269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B02C37"/>
    <w:rPr>
      <w:rFonts w:ascii="Times New Roman" w:eastAsia="Times New Roman" w:hAnsi="Times New Roman" w:cs="Times New Roman"/>
      <w:kern w:val="0"/>
      <w:sz w:val="28"/>
      <w:szCs w:val="28"/>
      <w:lang w:val="en-US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4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4A9"/>
    <w:rPr>
      <w:rFonts w:ascii="Tahoma" w:hAnsi="Tahoma" w:cs="Tahoma"/>
      <w:kern w:val="0"/>
      <w:sz w:val="16"/>
      <w:szCs w:val="16"/>
      <w:lang w:val="en-US"/>
      <w14:ligatures w14:val="none"/>
    </w:rPr>
  </w:style>
  <w:style w:type="character" w:customStyle="1" w:styleId="mi">
    <w:name w:val="mi"/>
    <w:basedOn w:val="DefaultParagraphFont"/>
    <w:rsid w:val="00B46EC6"/>
  </w:style>
  <w:style w:type="character" w:customStyle="1" w:styleId="mo">
    <w:name w:val="mo"/>
    <w:basedOn w:val="DefaultParagraphFont"/>
    <w:rsid w:val="00B46EC6"/>
  </w:style>
  <w:style w:type="character" w:customStyle="1" w:styleId="mn">
    <w:name w:val="mn"/>
    <w:basedOn w:val="DefaultParagraphFont"/>
    <w:rsid w:val="00B46EC6"/>
  </w:style>
  <w:style w:type="paragraph" w:styleId="Header">
    <w:name w:val="header"/>
    <w:basedOn w:val="Normal"/>
    <w:link w:val="HeaderChar"/>
    <w:uiPriority w:val="99"/>
    <w:unhideWhenUsed/>
    <w:rsid w:val="00C855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5540"/>
    <w:rPr>
      <w:kern w:val="0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C855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5540"/>
    <w:rPr>
      <w:kern w:val="0"/>
      <w:lang w:val="en-US"/>
      <w14:ligatures w14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467C"/>
    <w:pPr>
      <w:spacing w:after="200" w:line="276" w:lineRule="auto"/>
    </w:pPr>
    <w:rPr>
      <w:kern w:val="0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467C"/>
    <w:pPr>
      <w:spacing w:after="0" w:line="240" w:lineRule="auto"/>
    </w:pPr>
    <w:rPr>
      <w:rFonts w:ascii="Times New Roman" w:hAnsi="Times New Roman"/>
      <w:kern w:val="0"/>
      <w:sz w:val="28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547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E5C5D"/>
    <w:rPr>
      <w:color w:val="808080"/>
    </w:rPr>
  </w:style>
  <w:style w:type="paragraph" w:styleId="NormalWeb">
    <w:name w:val="Normal (Web)"/>
    <w:basedOn w:val="Normal"/>
    <w:uiPriority w:val="99"/>
    <w:unhideWhenUsed/>
    <w:rsid w:val="000F0F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F0F8A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B02C37"/>
    <w:pPr>
      <w:widowControl w:val="0"/>
      <w:autoSpaceDE w:val="0"/>
      <w:autoSpaceDN w:val="0"/>
      <w:spacing w:before="26" w:after="0" w:line="240" w:lineRule="auto"/>
      <w:ind w:left="1269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B02C37"/>
    <w:rPr>
      <w:rFonts w:ascii="Times New Roman" w:eastAsia="Times New Roman" w:hAnsi="Times New Roman" w:cs="Times New Roman"/>
      <w:kern w:val="0"/>
      <w:sz w:val="28"/>
      <w:szCs w:val="28"/>
      <w:lang w:val="en-US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4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4A9"/>
    <w:rPr>
      <w:rFonts w:ascii="Tahoma" w:hAnsi="Tahoma" w:cs="Tahoma"/>
      <w:kern w:val="0"/>
      <w:sz w:val="16"/>
      <w:szCs w:val="16"/>
      <w:lang w:val="en-US"/>
      <w14:ligatures w14:val="none"/>
    </w:rPr>
  </w:style>
  <w:style w:type="character" w:customStyle="1" w:styleId="mi">
    <w:name w:val="mi"/>
    <w:basedOn w:val="DefaultParagraphFont"/>
    <w:rsid w:val="00B46EC6"/>
  </w:style>
  <w:style w:type="character" w:customStyle="1" w:styleId="mo">
    <w:name w:val="mo"/>
    <w:basedOn w:val="DefaultParagraphFont"/>
    <w:rsid w:val="00B46EC6"/>
  </w:style>
  <w:style w:type="character" w:customStyle="1" w:styleId="mn">
    <w:name w:val="mn"/>
    <w:basedOn w:val="DefaultParagraphFont"/>
    <w:rsid w:val="00B46EC6"/>
  </w:style>
  <w:style w:type="paragraph" w:styleId="Header">
    <w:name w:val="header"/>
    <w:basedOn w:val="Normal"/>
    <w:link w:val="HeaderChar"/>
    <w:uiPriority w:val="99"/>
    <w:unhideWhenUsed/>
    <w:rsid w:val="00C855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5540"/>
    <w:rPr>
      <w:kern w:val="0"/>
      <w:lang w:val="en-US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C855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5540"/>
    <w:rPr>
      <w:kern w:val="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688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59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43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png" Type="http://schemas.openxmlformats.org/officeDocument/2006/relationships/image"/><Relationship Id="rId15" Target="media/image5.wmf" Type="http://schemas.openxmlformats.org/officeDocument/2006/relationships/image"/><Relationship Id="rId16" Target="embeddings/oleObject4.bin" Type="http://schemas.openxmlformats.org/officeDocument/2006/relationships/oleObject"/><Relationship Id="rId17" Target="media/image6.png" Type="http://schemas.openxmlformats.org/officeDocument/2006/relationships/image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png" Type="http://schemas.openxmlformats.org/officeDocument/2006/relationships/image"/><Relationship Id="rId21" Target="media/image9.wmf" Type="http://schemas.openxmlformats.org/officeDocument/2006/relationships/image"/><Relationship Id="rId22" Target="embeddings/oleObject6.bin" Type="http://schemas.openxmlformats.org/officeDocument/2006/relationships/oleObject"/><Relationship Id="rId23" Target="embeddings/oleObject7.bin" Type="http://schemas.openxmlformats.org/officeDocument/2006/relationships/oleObject"/><Relationship Id="rId24" Target="media/image10.wmf" Type="http://schemas.openxmlformats.org/officeDocument/2006/relationships/image"/><Relationship Id="rId25" Target="embeddings/oleObject8.bin" Type="http://schemas.openxmlformats.org/officeDocument/2006/relationships/oleObject"/><Relationship Id="rId26" Target="media/image11.wmf" Type="http://schemas.openxmlformats.org/officeDocument/2006/relationships/image"/><Relationship Id="rId27" Target="embeddings/oleObject9.bin" Type="http://schemas.openxmlformats.org/officeDocument/2006/relationships/oleObject"/><Relationship Id="rId28" Target="media/image12.wmf" Type="http://schemas.openxmlformats.org/officeDocument/2006/relationships/image"/><Relationship Id="rId29" Target="embeddings/oleObject10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3.bin" Type="http://schemas.openxmlformats.org/officeDocument/2006/relationships/oleObject"/><Relationship Id="rId36" Target="header1.xml" Type="http://schemas.openxmlformats.org/officeDocument/2006/relationships/header"/><Relationship Id="rId37" Target="footer1.xml" Type="http://schemas.openxmlformats.org/officeDocument/2006/relationships/footer"/><Relationship Id="rId38" Target="fontTable.xml" Type="http://schemas.openxmlformats.org/officeDocument/2006/relationships/fontTable"/><Relationship Id="rId39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335</Words>
  <Characters>7614</Characters>
  <Application>Microsoft Office Word</Application>
  <DocSecurity>0</DocSecurity>
  <Lines>63</Lines>
  <Paragraphs>17</Paragraphs>
  <ScaleCrop>false</ScaleCrop>
  <Company>thuvienhoclieu.com</Company>
  <LinksUpToDate>false</LinksUpToDate>
  <CharactersWithSpaces>8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3T05:18:00Z</dcterms:created>
  <dc:creator>admin</dc:creator>
  <dc:description>Đề thi học kỳ 2 Toán 8 Chân trời sáng tạo có đáp án ma trận đặc tả được soạn dưới dạng file word và PDF gồm 11 trang. Các bạn xem và tải về ở dưới.</dc:description>
  <dcterms:modified xsi:type="dcterms:W3CDTF">2023-08-03T05:22:00Z</dcterms:modified>
  <cp:revision>1</cp:revision>
  <dc:title>Đề Thi Học Kỳ 2 Toán 8 Chân Trời Sáng Tạo Có Đáp Án Ma Trận Đặc Tả</dc:title>
</cp:coreProperties>
</file>